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96" r:id="rId3"/>
  </p:sldMasterIdLst>
  <p:sldIdLst>
    <p:sldId id="256" r:id="rId4"/>
    <p:sldId id="262" r:id="rId5"/>
    <p:sldId id="275" r:id="rId6"/>
    <p:sldId id="269" r:id="rId7"/>
    <p:sldId id="263" r:id="rId8"/>
    <p:sldId id="264" r:id="rId9"/>
    <p:sldId id="268" r:id="rId10"/>
    <p:sldId id="276" r:id="rId11"/>
    <p:sldId id="273" r:id="rId12"/>
    <p:sldId id="274" r:id="rId13"/>
    <p:sldId id="266" r:id="rId14"/>
    <p:sldId id="272" r:id="rId15"/>
    <p:sldId id="26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840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46:03.48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315 326,'0'0'185,"18"-8"-20,-2-5-8,16 13-129,-1-8-7,19 3-9,2-3 0,11 0-4,3-5-4,2 2 0,6 3-4,-6-2 4,-3 2-8,-4 0 0,-9 5-8,-18-2-16,11 10-105,-21-5-37,-9 3-11,-15-3-4</inkml:trace>
  <inkml:trace contextRef="#ctx0" brushRef="#br0" timeOffset="375">37 378 241,'0'0'165,"0"0"17,0 0-29,5 23-85,-5-2-36,0 11-8,3 2-11,-1 11 3,4 7-4,-1 6-4,0 7-4,0 1 4,-2 2-4,0 1-4,2-1 4,-3 0-4,-2 3 4,0-3-4,0-5 4,-5 0-4,5-2 0,-8-4 0,3-4 0,0-1 0,-3-10 0,0-5 0,5 3-4,1-14-4,2-2-8,-8-9-37,16-4-104,-8-11-12,0 0-12,0 0-8</inkml:trace>
  <inkml:trace contextRef="#ctx0" brushRef="#br0" timeOffset="781">0 1268 370,'21'-21'185,"-3"18"-12,1-5-11,10 3-134,2-6-4,9 6-8,2-5-8,0-3-4,5-1-4,-5 1-8,-3 3-28,-13-1-129,6 3-4,-14-2-21,1 2 1</inkml:trace>
  <inkml:trace contextRef="#ctx0" brushRef="#br0" timeOffset="1375">585 1386 302,'34'-8'177,"-7"8"-8,-4-3-16,11 3-121,-2-8-8,7 6-12,-5-1-3,0-5-5,0 3-4,-5 0-4,-2 5-13,-9-11-15,3 11-97,-21 0-28,0 0-16,0 0-8</inkml:trace>
  <inkml:trace contextRef="#ctx0" brushRef="#br0" timeOffset="1609">661 1425 302,'-2'13'173,"-4"-5"-4,1 11-16,-3-4-117,6 12-16,-4 1-8,1 9 1,0 5-5,-3-2-4,3 2 0,-3-3 0,3 3 0,2 5-4,-10-7 4,8-4-4,0-4 0,-1-1 4,4-4-4,2-4 4,-6-7 0,6-3 0,11-5 0,2 3-4,0-6 4,5 0 0,3-5 0,3 3-4,2-3 4,3-6-4,3 1 0,-3 0 0,-3 0-4,-5-3 0,0 3-8,-5-3-24,7 8-105,-23 0-21,11-6-23,-11 6 4</inkml:trace>
  <inkml:trace contextRef="#ctx0" brushRef="#br0" timeOffset="2078">632 1777 273,'19'-5'178,"-1"5"-5,1-5-8,4 5-93,1-6-43,10 6-9,-5-5-16,5 0-8,-3 5-28,-7-5-126,2 5-3,-10-6-24,-6 1 0</inkml:trace>
  <inkml:trace contextRef="#ctx0" brushRef="#br0" timeOffset="2719">1564 1050 285,'18'0'178,"-18"0"-5,24 0-8,-3-11-97,8 14-43,5-8-5,-3 5-8,1-6-4,5 1-8,2 5-4,-5-10-8,-8 10-12,-2-6-21,-3 9-108,-3-6-8,-5 9-24,-13-6 0</inkml:trace>
  <inkml:trace contextRef="#ctx0" brushRef="#br0" timeOffset="2953">1632 1270 298,'0'29'177,"16"-18"-8,-3-9-8,11 9-117,5-11-24,13 0-3,-3-5-17,3-6-53,2 6-104,-9-3 0,1 0-24,1 0-4</inkml:trace>
  <inkml:trace contextRef="#ctx0" brushRef="#br0" timeOffset="3656">2997 0 273,'0'0'170,"0"0"-5,-14 21-8,1-3-117,5 21-12,-2 3-8,5 16 0,2 5-7,-2 8 3,-3 8-8,11 2 0,-6-2-4,0 0 0,3-8 0,-2-11 0,-1-5-8,-2-13 8,0-10-4,-3-9 0,8-10 0,0-13 4,0 0-4,0 0 0,8-21 0,5 0 4,-3-13-4,6-3 0,5-5 4,8-10-8,-3-1 8,11-2-8,-6-2 4,6-1-4,0 3-8,2 5-4,0 5-12,-7-2-17,10 15-64,-8-4-56,0 9-12,-15 1-4,-1 8 0</inkml:trace>
  <inkml:trace contextRef="#ctx0" brushRef="#br0" timeOffset="4141">3144 535 342,'15'47'181,"-4"-23"-20,5 10 0,-14-5-128,19 13-13,-5-3-8,2 3-4,-2-2-4,-3-3-4,0-3 0,-2-11-4,7 4-12,-10-19-77,10 2-60,-5-5-24,3-5 4,0-8-21</inkml:trace>
  <inkml:trace contextRef="#ctx0" brushRef="#br0" timeOffset="4719">3852 643 265,'8'-40'165,"-13"22"5,-6 8-21,-10-6-109,8 16-16,-11 0-4,-7 16-12,5-3 0,-3 10 0,-3 1-4,6 7 4,2 4-4,6 4 1,2-5-1,11 3 0,2-8-4,9 0 4,-1-11-4,11-5 0,2-13 4,6-8-4,5-10 0,-1-6 0,4-7 4,-3-6-4,2-2 0,-7 2 4,-6 0-4,1 8 4,-9 8 0,1 5-4,-11 16 4,0 0-4,-19 29 4,11 3-4,-5 7 0,-5 11 4,2 10-8,-10 6 8,5 5-4,0 0 4,-5 0-4,-1-6 0,4-2 4,7-7-4,-5-14 4,0-8 0,8-11 0,8-10-4,5-13 4,0 0 0,2-15 0,14-6-4,8-3 4,-1-5-4,11 0 4,1-2-4,4-1-4,0-2-24,6 16-101,-14-8-36,1 7-8,-3-2-9</inkml:trace>
  <inkml:trace contextRef="#ctx0" brushRef="#br0" timeOffset="5531">4146 779 318,'8'-10'181,"-8"10"-16,8 10-8,-8 6-109,-6 0-27,6 2-9,-5 3 0,0 3-8,2-3-4,-2-3-8,5 1-12,-5-9-49,7 3-84,-2-13-12,13 11-12,1-16-9</inkml:trace>
  <inkml:trace contextRef="#ctx0" brushRef="#br0" timeOffset="5875">4673 640 294,'16'-31'173,"-16"15"-4,0 8-12,-10-8-93,2 16-39,-8 0-9,-2 11-4,-3 2-8,2 8 4,-7 3-8,0 7 4,5-2-4,0 5 0,0-2 0,8-1 4,2-5-4,3 1 0,8-9 0,5-2 0,3-8 0,5-8-4,6 0 4,2-11 0,2-5 0,9-7 0,-6-4 0,0-4 0,-2-6 0,-3 3 4,-5 3-4,-3 2 0,-5 8 4,-8 10-4,0 11 4,0 0-4,-8 16 4,0 10-4,-8 11 0,1 5 4,-4 8-4,-2 8 4,-5 2 0,5 0-4,-5 6 4,-3-3-4,5-3 4,1 1-4,-4-3 4,9-11-4,2-5-4,-5-8 4,8-5 0,8-11 0,-3-7 0,8-11 0,0 0 0,18-24 4,3 0-4,3-7 0,7-1 4,-4-4-4,9-4-4,-4 6-4,10 0-20,-16-3-85,0 14-44,-5-1-16,0 8-8,-2-2-13</inkml:trace>
  <inkml:trace contextRef="#ctx0" brushRef="#br0" timeOffset="6531">4904 861 394,'16'-21'177,"-8"13"-11,2-3-13,3 6-133,1 2-4,4 3-8,-8 3-4,1 5 0,-6 5-4,-5 3 0,-5 2 0,-8 6 0,-6 0 4,-2-1-4,-2 6 4,2-5 0,2-3 0,4 0 0,7-6 0,8-1-4,5-4 4,8-7-4,8-3-4,5-6-8,9 6-20,-9-10-121,10 2-8,-9-2-25,7-1 9</inkml:trace>
  <inkml:trace contextRef="#ctx0" brushRef="#br0" timeOffset="7156">2666 1344 298,'13'10'173,"16"-2"0,18-3-8,24 6-129,13-11-8,29 13 1,18-10-5,21 5-8,16-8 0,18 0-4,11 0 0,8 0-4,0-8 0,4 0-4,-12 3 0,-16-3-4,-15 2 0,-27-4-4,-24 5-12,-26-3-24,-10 8-109,-42 0-20,-14 0-12,-23 0-13</inkml:trace>
  <inkml:trace contextRef="#ctx0" brushRef="#br0" timeOffset="8187">3427 1937 310,'0'-10'177,"0"10"-12,0 15-8,-11-4-113,14 23-15,-6 0-9,6 11-8,-3 5 0,5 0-8,-5 5 0,-5-8 0,8-2-4,-6-9 4,3-9-4,5-6 0,-5-11 4,0-10-4,0 0 0,0-21 4,0-5-4,8-3 4,-8-5-4,8-3 4,5-5-4,0 0 4,3 0 0,5 3-4,3 5 4,-1-1-4,3 7 4,-2 4-4,0 8 4,-1 0-8,1 9 0,-3 7-8,0 5-16,-13-5-77,13 10-60,0-4-4,-3-1-20,-2-5-1</inkml:trace>
  <inkml:trace contextRef="#ctx0" brushRef="#br0" timeOffset="8719">3986 1704 402,'0'-11'173,"0"11"-7,10-21-42,3 21-91,-2-3-13,10 3-4,-3 6-8,1 4 0,-4 1 0,1 4-4,-11 6 0,-5 6 0,-7-1 0,-7 8-4,-1 0 4,-4 0 0,-2-2-4,0-1 4,8-4-4,5-1 0,3-8 4,5-5 0,8-2-4,2-3 4,11-6-4,8-2 0,0 0-4,0-2-24,10 10-85,-10-16-56,3 2 4,-3-4-32,-3 10-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6:03.25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3967D08C-81FC-4685-A102-38E539914F54}" emma:medium="tactile" emma:mode="ink">
          <msink:context xmlns:msink="http://schemas.microsoft.com/ink/2010/main" type="inkDrawing"/>
        </emma:interpretation>
      </emma:emma>
    </inkml:annotationXML>
    <inkml:trace contextRef="#ctx0" brushRef="#br0">9 0 0,'0'24'218,"0"25"-202,0 0 0,0-24-1,0 48-15,0-49 16,25 25 15,23-24-15,-23-1 15,-1-24-15,1 0 15,-1 0-16,1 0-15,-1-24 16,25-1 0,0 25-1,0-24-15,-1-1 16,1 25 0,25 0-1,48 25 1,-25 24-16,-23-49 15,-1 24 1,-49-24 0,-24 24-16,25-24 31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6:06.26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46B9AA2-739B-412B-9273-AB5553BF111E}" emma:medium="tactile" emma:mode="ink">
          <msink:context xmlns:msink="http://schemas.microsoft.com/ink/2010/main" type="inkDrawing"/>
        </emma:interpretation>
      </emma:emma>
    </inkml:annotationXML>
    <inkml:trace contextRef="#ctx0" brushRef="#br0">226 0 0,'-25'48'156,"25"26"-141,0-1 1,-24-24-16,24 0 16,0 0-1,-25 24 1,25 0 0,0-24-16,0 0 15,0-25 1,0 1-1,0 24-15,0-25 16,0 0 0,0 1-1,0-1-15,0 1 16,0-1 15,0 0-15,-24-24-1,24 25 17,-24-25-32,24 24 15,0 1 110,-25-25-125,25 24 78,-24-24-46,24 25-17,0-1 1,-25-24 15,25 24 0,-24-24 63,24 25 406,0-1-469,0 1-15,0-1 15,0 1 1,0-1 77,0 0 63,0 1-16,0-1-140,0 1 171,24-1-171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6:07.29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430117BC-A5A6-46F8-9179-F56A1DE77111}" emma:medium="tactile" emma:mode="ink">
          <msink:context xmlns:msink="http://schemas.microsoft.com/ink/2010/main" type="inkDrawing"/>
        </emma:interpretation>
      </emma:emma>
    </inkml:annotationXML>
    <inkml:trace contextRef="#ctx0" brushRef="#br0">0 0 0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6:09.308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E36CAF7-764B-41C7-BA38-B81CAC40093D}" emma:medium="tactile" emma:mode="ink">
          <msink:context xmlns:msink="http://schemas.microsoft.com/ink/2010/main" type="inkDrawing"/>
        </emma:interpretation>
      </emma:emma>
    </inkml:annotationXML>
    <inkml:trace contextRef="#ctx0" brushRef="#br0">3 0 0,'0'24'203,"0"50"-188,0-26 1,0 26-16,0-26 16,0 1-1,0 25 1,0 23 0,0 74-16,25-49 15,-25-24 1,0-25-1,0-24-15,0 0 16,0 0 0,0-25-1,0 1-15,0 24 16,0-25 0,0 25-1,0 0-15,0-25 16,-25 1-1,25-1 1,0 0 47,0 1-32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6:14.215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A2E457AF-B077-4422-8107-A5A5CCF7A38D}" emma:medium="tactile" emma:mode="ink">
          <msink:context xmlns:msink="http://schemas.microsoft.com/ink/2010/main" type="inkDrawing"/>
        </emma:interpretation>
      </emma:emma>
    </inkml:annotationXML>
    <inkml:trace contextRef="#ctx0" brushRef="#br0">0 0 0,'0'25'203,"0"24"-187,0-25-1,0 0-15,0 1 47,0-1-31,0 1 15,0 24 125,0-25-140,0 0 62,0 1-62,0-1 46,0 1 469,0-1-515,0 1 31,0-1-31,0 0 15,0 1-16,0-1 17,0 1-17,0 24 32,0-25-31,0 0-1,0 1 1,0-1-16,25-24 31,-25-24 141,0-25-172,0 0 16,0 25-1,0-25 1,0 24 0,0-23-16,0-1 15,0 0 17,0 24-17,0 1 16,24 24-15,1-24 0,-1 24-1,0-25 1,25 1-16,-24 24 31,-1-25-15,0 25 15,1 0-15,-1 0-1,1 25 1,-1-1 0,-24 1-16,25-25 15,-25 24 1,0 0-1,24-24 1,-24 25 0,0-1-1,0 1 17,0-1-17,0 1 1,0-1-1,0 0 17,0 1 15,0-1-47,0-48 375,0-1-360,0 1 16,0-25-31,0 25 16,0-1 31,24 1-31,1-25-1,-1 0 32,1 0-31,-25 25-16,24-1 15,1 1 1,-1 24 46,0-24-62,1-1 16,24 25 15,-25 0-31,0 0 16,1 0 15,-1 0-15,1 0 15,-1 0-15,-24 49 15,25-25-15,-25 1-16,0-1 15,24 1 16,-24-1-31,0 1 32,0-1-1,0 0-31,0 25 16,0-24-1,0-1 1,0 1 15,0 23 63,0-23-63,0 24 63,0-25-94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6:41.24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9C5A1846-103E-41E5-96AC-2B6E105566F4}" emma:medium="tactile" emma:mode="ink">
          <msink:context xmlns:msink="http://schemas.microsoft.com/ink/2010/main" type="inkDrawing"/>
        </emma:interpretation>
      </emma:emma>
    </inkml:annotationXML>
    <inkml:trace contextRef="#ctx0" brushRef="#br0">79 2010 0,'0'-49'218,"0"-24"-202,0 0 0,0 24-16,0-24 15,0-1 1,0 1-1,0 24-15,-25-24 16,25 24 0,0-24-1,-24 24-15,24 25 16,0-25 0,0 0-1,0 24-15,0 1 16,0 0-1,0-25 1,0 0 0,-25 25-1,25-1 1,0 1 46,0-25-46,0 0 0,0 25-1,0-25-15,0 0 16,0 0 0,0 0-1,0 0-15,0 25 16,0 0-1,0-50 1,0 50 0,0-1-1,0 1 1,25 24 0,-25-49 15,24 0-16,1 49-15,-25-24 16,24 24 140,25 0-31,0 0-109,0 0-16,24 0 16,-24 0-1,24 0 1,0 0-16,1 0 15,23 0 1,-48 0 0,24 0-16,-24 24 15,0-24 1,-24 0 0,-1 0-1,25 0-15,-25 0 16,1 0-1,48 0 1,-24 0-16,24 0 16,25 0-1,-25 0 1,0 0-16,0 0 16,1 0-1,-25 0 1,-1-24-16,-23-1 15,-1 25 1,-24-24 0,49 0-1,-24-25-15,23 0 16,1 49 437,25 0-437,-50 0-1,0 0-15,1 0 16,-1 0 0,1 0-1,24 0 1,-1 0-16,-23 0 15,48 0 1,0 0 0,-24 0-16,24 0 15,1 0 1,-25 0 0,-1 0-16,26 0 15,-50 0 16,25 0-31,-25 0 16,1 0 0,-1 0-1,1 0 1,-1 0-16,25 0 16,24 0-1,-48 0-15,23 0 16,1 24-1,25 1 1,-1-1-16,49 1 16,-73-25-1,0 0 1,-25 0 0,0 0-16,25 0 31,-24 0 313,-1 48-344,25-48 15,0 0 16,-25 0-31,25 25 16,0-1 0,49-24-1,-1 49-15,-23 0 16,-26 0 0,1-49-1,-24 0 1,-1 0-16,1 0 31,-1 0 0,0 0 1,-24 24 124,0 1-141,0 24 17,0 24-17,-24 0-15,-25 49 16,0-24 0,-24 0-1,49-1-15,-1 25 16,1 0-1,24-24 1,0-25-16,0 1 16,0-1-1,0-49 1,0 1-16,0 24 16,24 0-1,1-25 1,-25 0-1,0 1-15,0-1 16,0 1 47,0 23-48,0-23-15,0-1 16,0 25-1,0-24 1,0-1-16,0 0 16,-25-24-1,-24 25 173,25-25-157,-1 0-31,-23 0 16,-1 0-1,0 0 1,-49 0 0,1 0-16,23 0 15,-23 0 1,48 24-1,-24-24-15,48 0 16,1 0 0,-25 0-1,0 0-15,0 25 16,-24-25 0,0 0-1,-1 0-15,-23 24 16,48 1-1,-25-25 1,26 0 0,23 0-16,1 0 15,-1 0 1,1 0 0,-25 0-1,25 0 1,-25 0-1,24 0-15,-23 0 16,-26 0 0,25 0-1,1 0-15,-1 0 16,0 0 0,0 0-1,-24 0 1,24 0-16,-24 0 15,24 0 1,-24 0 0,-25 0-16,0 0 15,0 0 1,25 0 0,24 0-16,25 0 15,-25 0 1,25 0-1,-1 0 1,-24 24-16,1-24 16,-1 0-1,-25 24 1,50-24-16,-25 0 16,0 0-1,25 0 1,0 0-16,-1 0 15,1 0 1,-1 0 0,1 0-1,-25 0-15,0 0 16,25 0 0,-25 0-1,0 0-15,25 0 31,-1 0-15,1-24 15,-1 24-15,1 0 0,-1 0-1,1 0 16,0 0 32,-1 0-32,25-24-31,-49 24 16,25 0 15,-1 0 0,1 0 16,0 0-31,-1 0-1,-24-25 1,25 25 15,0 0 1,-1 0 46,25-24 78,0-1-125,0 1-15,0-1-1,25-23-15,-1 23 32,-24 1-17,0-1-15,-24 25 485,-1 0-360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8:32.302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1597 0,'24'25'235,"0"23"-220,1-23-15,-1 24 16,1 0 0,23-25-1,-23 25 1,-25 0-16,49-25 16,-49 25-1,24-49 1,-24 24-16,25-24 15,-25 25 1,24-1 0,0-24 62,-24 25-63,25-25 64,-25-25-48,24 1-16,-24-25 1,49 0 0,-49 0-16,25-24 15,23 0 1,-48-49 0,0 24-1,25-24-15,-25 24 16,0 25-1,0 0 1,0-1-16,0 1 16,0 0-1,0 24 1,-25-24 0,25-1-16,0 26 15,0-1 1,0 0-1,0 0-15,0 25 16,25-25 0,-25 24-1,0-48 1,24 49-16,1-1 16,-25-24-1,0 1 1,0 23-16,0-24 15,0 25 1,24-1 0,-24 1-16,0 0 15,25-1 1,-25 1 0,24 24 155,0 0-139,1 0-17,-1 0 1,1 0 0,-1 0 15,1 0 0,-1 24-31,0-24 31,1 0-15,-1 25-16,1-25 16,23 0-1,1 24 1,-24-24-1,24 24-15,-1-24 16,-23 0 0,-1 25-1,25-25-15,-24 24 16,-1-24 0,0 0-1,1 0-15,-1 0 16,1 0-1,-1 0 1,0 0 0,1 0 31,-1 0-32,1 0 1,24 0 468,24 0-468,0-24-1,-24 24-15,0 0 16,-25 0 15,1 0-15,-1 0 15,1 0-15,-1 0-16,0 0 15,1 0 1,-1 0 0,1 0-16,-1 0 15,1 0 1,-1 0 0,0 0 30,1 0-14,-1 0-1,1 0-31,-1 0 16,25 0-1,-25 0 1,1 0-16,-1 0 15,1-25 1,-1 25 0,0-24 15,1 24 0,-1 0-31,1 0 16,-1 0-1,1 0 1,-1 0-16,0 0 31,1 0-15,-1 0 0,1 0 15,-1 0-16,0 0 1,1 0 0,24 0-1,-25 0 17,1 0-17,-1 0 16,0 0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9:16.901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9:18.02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17-12-23T09:49:20.52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 contextRef="#ctx0" brushRef="#br0">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46:14.3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 1557 229,'0'-16'173,"0"16"13,0 0-29,0 0-73,-8 18-44,8 6-15,-2 2-9,2 14-4,0 2-4,0 10-4,2 3 4,1 0-4,2 3-4,3-5 4,-3-3-4,-5-8 0,3-6 0,-3-9 4,0-9-4,0-18 0,0 0 4,0-13-4,0-16 0,-3-8 0,11-10 0,-8-6 0,8-10 4,-3 6-4,6-4-4,2 6 8,3 8-4,5 8 0,2 4 4,6 9-4,-2 8 0,4 2 4,1 6-4,-6 7 0,3 3-4,-6 0 0,1 3-16,-8-3-36,10 2-102,-13-2-11,6 8-12,-9-5-20</inkml:trace>
  <inkml:trace contextRef="#ctx0" brushRef="#br0" timeOffset="563">654 1667 338,'42'0'185,"-19"0"-20,1-10-4,13 4-124,-11-2-25,8 3 0,-5 0-12,0 2-12,-3 6-21,-13-3-124,5 5-4,-12 0-16,2 3-12</inkml:trace>
  <inkml:trace contextRef="#ctx0" brushRef="#br0" timeOffset="781">656 1919 370,'34'8'181,"-10"-16"-20,7 8-12,1-8-124,10 0-17,-3 3-29,-10 0-128,11 5-12,-12-5-16,-1-1-12</inkml:trace>
  <inkml:trace contextRef="#ctx0" brushRef="#br0" timeOffset="1844">2497 525 289,'13'5'174,"-19"16"-5,6 19-12,-15-4-113,15 22-12,-8 5-11,0 11-5,5 2-8,-5 3-4,8-3 4,0-3-8,-5-5 4,5-10-4,0-8 0,0-10 0,0-12 0,5-14 4,-5-14-4,8-11 0,-2-15 4,4-8-4,8-8 0,-2-11 0,8-2-4,-1-5 8,9-1-4,2 3 0,-5 6 0,2 2 4,4 5-4,-1 6 0,-5 8 4,-1 4-16,1 9-12,-5-8-41,5 15-92,-11-2-4,1 13-16,-9-5-12</inkml:trace>
  <inkml:trace contextRef="#ctx0" brushRef="#br0" timeOffset="2344">2636 969 338,'5'26'181,"-2"-8"-20,-3 1 0,7 12-124,-7-2-17,11 8 0,2-3-12,0 3 4,0-1-8,8-1 0,-2-4 0,-1 1-8,-2-6-12,-6-13-36,6 5-102,-8-7-15,2-3-8,-10-8-20</inkml:trace>
  <inkml:trace contextRef="#ctx0" brushRef="#br0" timeOffset="2688">3247 1110 209,'16'-44'169,"-13"23"-4,-3 0-12,-3 10-84,-7-7-29,10 18-16,-21-11 0,5 14-8,-8 5-3,6 8-1,-1 5-4,-2 8 0,0 5-4,3 2 0,0 4-4,7-1 4,9-2-4,2-3 4,0-5-4,13-13 0,0-8 0,8-8 0,0-3 4,2-15-4,4-9 0,-1-4 0,-2-3 0,-6 0 0,0-1 0,-4 4 0,-4 5 0,-2 5 0,-5 8 0,-3 13 0,-8 0 0,-3 15 0,1 9 0,-6 13 0,5 5-4,-4 10 8,-4 9-4,-2-1 4,3 6-4,-6-3 0,3 0 4,-2-6-4,-1-1 0,0-7 0,6-7 0,0-7 0,2-7 0,5-12 0,6-5 0,5-11 0,0 0 4,5-21-4,6 0 0,7-3 0,6-5 0,5-5 0,0 0 4,7 0-4,-2 2 0,3 1-4,3 2-8,-6-3-28,3 14-85,-11-3-40,-3 5-13,-7 1-3</inkml:trace>
  <inkml:trace contextRef="#ctx0" brushRef="#br0" timeOffset="3344">3499 1242 350,'6'-8'181,"-6"8"-20,0 0 0,0 13-128,5 5-13,-10-2-8,5 5 0,0 0-8,0 0-8,0 5-4,0-10-24,5 3-121,-5-6-13,5 0-7,-5-13-12</inkml:trace>
  <inkml:trace contextRef="#ctx0" brushRef="#br0" timeOffset="3688">3927 1129 157,'27'-34'169,"-25"15"-4,6 4-8,-8-12-52,11 17-61,-17-9-12,6 6-12,-5 0 0,5 13-7,-16-5-1,3 8 0,-8 10-4,8 5 4,-13 8-8,0 6 4,5 7-4,-3-2 0,6 2-4,10 3 0,0-8 0,10-5 0,-2-5 0,14-8 0,-1-8 0,8-8 0,5-6 0,0-7-4,-2-5 4,7-8 0,-4-6 0,-4-2 0,-2-3 0,-2 0 0,-1 6 0,-8-3-4,1 8 8,-3 2-4,-3 11 0,-2 2 0,-3 11 4,0 0-4,-8 19 0,0 4 4,-3 9-4,-2 5 4,-2 7-4,-4 14 4,-2-6-4,0 12 4,0-1-4,-5 0 0,0 2 0,5 1 0,-3-6 4,0-2-4,1-3 0,7-8 0,0-10 0,3-8 0,5-8 0,3-11 0,5-10 0,5-10 0,3-11 0,13-3 0,3-7 0,5-6 0,0 6-8,5-6 0,-3 11-20,-10-11-81,8 16-52,-16-3-20,8 6 4,-8-3-21</inkml:trace>
  <inkml:trace contextRef="#ctx0" brushRef="#br0" timeOffset="4375">4203 1218 306,'26'-31'173,"-7"23"-4,-6-5-12,5 13-117,-7 0-24,7 5 1,-18-5-9,13 23 0,-13-4-4,-5 2 0,-6 2 0,-2 9 4,-5-3-4,0 0 4,-1-3-4,3 0 4,6-2-4,10-8 0,5-6 0,6-5-4,7-5 0,8 0-4,3-2-8,0-11-28,8 10-113,-14-5-13,1 3-15,-8 2-4</inkml:trace>
  <inkml:trace contextRef="#ctx0" brushRef="#br0" timeOffset="4969">2268 1822 257,'5'26'169,"9"-13"5,9-5-17,27 11-109,-8-14-16,29 8-8,2-10-3,19 2-5,8-5-4,13-5 0,5-1-4,5-4 0,9-1 0,-4-2-4,4 0 0,-6-3 0,-3 6-4,-15-6 0,-6 6 4,-7 4-8,-19 6 0,-16 0-16,-13 11-28,-18-6-110,-5 11-11,-14-6-16,-10 3-8</inkml:trace>
  <inkml:trace contextRef="#ctx0" brushRef="#br0" timeOffset="5641">2882 2289 322,'21'-10'181,"-2"5"-8,10 5-12,-14-11-120,30 14-17,-8-6-12,7 3-4,1 0-4,8 0 0,-3 0 0,-6-3-8,-2 3 4,-10-5-12,2 5-4,-13-10-37,0 10-108,-21 0 0,5-13-20,-13 10-4</inkml:trace>
  <inkml:trace contextRef="#ctx0" brushRef="#br0" timeOffset="5938">2956 2276 334,'-11'29'177,"6"-13"-20,5 10 0,-8 0-121,8 11-15,-5 5-9,5 8 0,-8 0-4,6 5 0,-6 0-4,5 0-4,-2-5 8,5 3-8,-3-4-4,3-6 4,-2-7 0,2-2-8,0-5 4,0-5-4,-3-3-8,3-21-21,0 18-96,0-18-36,0 0-12,-13-10-4</inkml:trace>
  <inkml:trace contextRef="#ctx0" brushRef="#br0" timeOffset="6219">2856 2825 342,'26'-24'181,"-2"16"-16,-3 0-8,11 6-124,-6-1-17,5 3-8,1 0-16,-1-10-17,9 18-79,-11-6-53,2-2-21,-2 0 1,0 0-12</inkml:trace>
  <inkml:trace contextRef="#ctx0" brushRef="#br0" timeOffset="6438">3321 2801 245,'18'3'173,"-7"-6"-3,2 3-13,3-5-77,7 5-60,-7 0-8,8 0-12,-3 0 0,-3 0-12,3 5-24,-8-5-121,-2 0 4,-11 0-28,0 0 7</inkml:trace>
  <inkml:trace contextRef="#ctx0" brushRef="#br0" timeOffset="6656">3324 2848 241,'-24'29'165,"13"-10"4,4 2-11,-1-3-74,0 14-72,-3-1-4,11 3 0,-8 0-8,8 1 8,-5-7-4,3 1 4,2-8-4,0 0 5,0-5-5,-3-3 0,3-2 0,0-11 0,3 10-4,-3-10 4,15 5-4,-4-5 4,5 0 0,7-5 0,-4 0 0,4 0 0,-2 2 0,3 0-4,-6 3 0,1-2-4,-4 2-8,-15 0-16,21 8-93,-21-8-40,0 0-21,0 0-3</inkml:trace>
  <inkml:trace contextRef="#ctx0" brushRef="#br0" timeOffset="7047">3297 3090 350,'13'-10'185,"3"10"-28,0-8 4,2 8-149,6-6-8,-3 1-24,13 5-105,-13-5-36,-3 0-20,-2-1-4</inkml:trace>
  <inkml:trace contextRef="#ctx0" brushRef="#br0" timeOffset="8110">1370 2985 289,'-8'-10'178,"8"10"-9,0 10-8,21 11-141,-13 5-12,13 8 0,3 6-4,0 10 4,4 2-4,4 6 0,-1-3 0,4-5-4,-4-5 8,3-6-8,-2-13 4,2-10 0,-8-16 1,3-16-5,-3-15 4,-5-17 0,-2-12-4,-6-21 4,-3-16-4,-2-24 4,-8-18-4,0-14 4,-3-7 0,-4-13 0,1-13-4,1 4 4,-3 1 0,0 3-4,3 10 0,-5-3 0,2 13 0,0 6 0,0 8 4,0 5-4,-5 18-4,8 5 4,-6 19 0,3 13 0,8 11 0,-5 15 0,5 11 0,-8 7 0,8 9 0,8 5 4,-3 7-4,11 3 0,-3 9 4,6 1-4,9 6 0,12 0 4,7 3-4,13 2 0,14 0 0,15 1 4,19-1-4,21 0 0,10-5 0,13 3 4,16-3-4,16 0 4,-1 0 0,1-5 0,-8 5 0,-10-3-4,-9 3 4,-20 0 0,-17 0-4,-17-8-4,-17 5 0,-12-2-8,-14 5-28,-20-8-97,-4 3-28,-7 0-17,-10 0-7</inkml:trace>
  <inkml:trace contextRef="#ctx0" brushRef="#br0" timeOffset="9422">5119 1410 378,'34'-5'181,"-18"-3"-12,8 10-19,-1-10-118,11 6-12,-2-3-8,5-1-4,-3 4-4,-5 2-4,5 0-4,-10 0-8,-1 0-8,-7 0-16,8 10-93,-24-10-36,10 8-17,-10-8 1</inkml:trace>
  <inkml:trace contextRef="#ctx0" brushRef="#br0" timeOffset="9672">5201 1657 326,'5'10'189,"11"8"-28,2-18 0,8 8-125,3-10-15,5-4-17,0 9-33,-5-8-120,11 2-12,-6-2-16,-3-3-1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47:33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733 643 161,'10'-14'157,"-10"14"-4,11-11 0,-19 1-89,8 10-19,0 0-13,0 0-8,-8 10-4,8 1 0,-8 3-8,3 7-4,-5 0 0,-1 5-4,1 3 0,-1 8 0,-5 2-4,1 3 0,-1 0 0,0-2 0,0 2 0,3 0 4,-3-6-8,3-1 8,0-8-4,0 2 0,0-6 5,5-7-5,3-3 4,-3-2-4,8-11 8,0 0-8,0-8 0,8-8 0,0-5-4,5-5 8,-5-11-8,5 0 4,3-1-4,-1-1 4,4-3 0,-1 0 0,0 0 4,1 3-4,-1-1 0,1 1 4,-1 5-4,-2 2 0,-3 6 0,-3 4 4,-2 1-4,-3 10 0,-5 11 0,0 0 4,0 0-4,11 0 4,-11 0 0,3 16-4,-3-5 4,5 6-4,-3-2 8,4 9-8,-1 0 0,-2 2 4,-1-3-4,6 12 4,-3-1-8,-2 0 4,5 0 0,0 3 0,0-3 0,-1 0 0,4 3 0,-1-5 0,1-6 0,-1 1 0,-2-6 0,-2 2 0,2-4 4,-6-1-4,-2-7 4,5-1-4,-5-10 4,0 11-12,0-11 8,0 0-12,0 0-4,0 0-9,0 0-19,6-21-61,-6 21-60,-6-16-8,6 16-4,-5-16 0</inkml:trace>
  <inkml:trace contextRef="#ctx0" brushRef="#br0" timeOffset="875">2631 1039 153,'0'0'169,"0"0"-4,0 0-4,0 0-48,0 0-77,10-8-8,6 8-8,-6-2-4,9-1-4,-1 1-3,6 2-5,2-8 0,-5 2-16,8 12-33,-8-9-112,0 3 0,-5 0-24,-9 5-4</inkml:trace>
  <inkml:trace contextRef="#ctx0" brushRef="#br1" timeOffset="41515">396 1037 68,'14'-3'93,"-14"3"11,7-8-31,4 8-21,-11 0 1,10 0-17,-10 0 8,14-2-20,-14 2 0,21-6-7,-8 6-5,0-2-8,8 2 4,0-3-4,-3 3 4,6 0-4,-1 0 4,4-5 0,-6 5-4,2 0 4,-2-3 0,0 3-4,0 0 0,0 0 0,-5-2 0,5 2 0,0 0 0,0 0 0,0 2 0,-2-2-4,2 0 4,0 0-4,-6 0 4,4 0-4,-6-2 4,0 2-4,0 0 4,3 0-4,-3 0 8,0 0-8,5 0 0,3 2 4,0-2-4,0 3 0,-2-3 4,7 0-4,-5 0 0,0-5 0,0 5 0,0-3 0,0 0 5,0 1-5,3 2 0,-1-6 0,1 6 0,2-5 0,0 5 0,-2-5 0,2 5 0,1 0 0,-4-3 0,1 3 0,-1 0 0,1 0 0,-3 0 0,0 0 0,0-2 4,0 2-4,0 0 0,3-3 0,-3 3 4,-3-5-4,3 5 0,-3-5 0,1 5 0,-1-3 0,-2 3 0,5-3 0,-3 3-4,-2-2 8,5-1-4,0 3 0,-5-3 0,2 3 0,1-5 0,-4 5 0,4 0 0,-3-2 0,2 2 0,-2 0 0,-1 0 0,4 0 0,-6 0 0,3-3 0,-3 3 0,0 0 0,-3 0 0,1 0 0,-1 0 0,4-5 0,-4 5-4,3-3 4,0 3 4,0 0-4,1 0 0,-1 0 0,0 0 0,-3 0 0,-10 0 0,13 0 0,-13 0 0,0 0 0,16 0 0,-16 0 0,0 0 0,11 0 0,-11 0-4,0 0-5,10 8-15,-10-8-109,0 0-12,0 0-8,0 0-12</inkml:trace>
  <inkml:trace contextRef="#ctx0" brushRef="#br1" timeOffset="43765">591 772 96,'10'-8'137,"-7"-3"-20,-3 11-24,0 0-13,0 0-28,0-13-7,0 13-17,0 0-4,0 0-8,0 0-4,0 0 0,0 0 0,0 0-3,-11 5-1,11-5-4,-10 13 4,10-13-4,-16 19 0,8-9 0,-5 3-4,0-5 4,0 5-4,0 1 4,0-1-4,-3 2 0,3-1 0,0-1 4,-1 2-4,-1-1 0,2 1 0,2-2 0,1 1 0,-4-1 0,7-3 0,-9 6 4,3-6-4,2 4 0,-2-4 0,3 1 0,2-4 0,8-7 0,-13 15 0,13-15 0,-8 10 0,8-10 0,0 0 0,-8 11 0,8-11 0,0 0 0,0 0 4,-8 10-4,8-10 4,0 0-4,10 3 4,1-3 0,2 5 0,0-2 0,6 2-4,-1 0 4,0 3-4,3 0 4,0 0-4,6 5 4,-1-3-4,0 1 0,-2-6 4,2 6-4,-5-1 4,3-2-4,-9 0 8,4 0-8,-9 2 0,3-5-12,0 6-16,-13-11-117,14 10-16,-14-10-4,13 11-13</inkml:trace>
  <inkml:trace contextRef="#ctx0" brushRef="#br1" timeOffset="69765">-3 37 165,'11'5'173,"-11"-5"4,16 6-24,-16-6-76,13-3-37,-13 3-8,21 0-4,-8-3-8,5 3-7,1-5-1,4 5-8,-2-5 4,3 5-8,0-5 4,-1-1-4,1 4 0,-1-4 0,-2 1 0,-2 3-4,-1-1-4,-5-2-4,0 5-9,-13 0-15,21 13-40,-21-13-85,8 10-21,-8-10 9,-5 16-12</inkml:trace>
  <inkml:trace contextRef="#ctx0" brushRef="#br1" timeOffset="70343">89 61 96,'3'-11'165,"-3"11"-4,0 0 0,-8-8-80,11 19-33,-3-11-7,-3 16-17,3-6-8,0 11 0,-3-3 0,3 6-8,0 0-4,0 7 0,0-1 0,0 2 0,0-1-4,0-2 0,0 5 0,0-5 0,0 0 4,-5-3-8,5-2 4,-2-1 0,2-2 4,-3 0-4,3-5 4,-5 0-8,5 0 8,0-6-8,0 3 4,0-13-8,0 16-4,0-16-8,0 16-12,0-16-53,0 0-68,0 0-16,-3-11-12,3 11 16</inkml:trace>
  <inkml:trace contextRef="#ctx0" brushRef="#br1" timeOffset="70812">32 398 225,'0'0'169,"18"-6"4,-18 6-12,29 0-116,-16-7-13,11 7-8,-6-3-12,6 3 0,-3-5-8,0 2 0,-3 3-12,-2-8-12,5 13-44,-11-7-93,3 2-12,-13 0-13,16 0-7</inkml:trace>
  <inkml:trace contextRef="#ctx0" brushRef="#br1" timeOffset="71531">333 621 153,'11'-29'157,"-3"16"0,-3-6 0,8 6-101,-13-16-12,13 11-15,-5-6-13,5 6 4,-7-6-4,4 6-4,-5 2 0,6 3-4,-9 3 0,-2 10-4,6-13 0,-6 13-4,0 0 4,0 0-4,13 0 4,-13 0-4,2 15 0,1-4 4,0 2-8,2 0 8,-2 5-4,-3-2 0,5 5 0,0 0 0,-2-2 0,-3 4 0,8-4 4,-8-1-4,0 0 0,0-2 0,0 0-4,0-3-4,2 1-4,-2-14-4,3 16-4,-3-16-8,8 10-12,-8-10-53,0 0-68,0-10-4,0 10-4,0 0 17</inkml:trace>
  <inkml:trace contextRef="#ctx0" brushRef="#br1" timeOffset="72015">381 542 265,'0'0'174,"-11"-10"-17,11 10-49,0 0-59,0 0-17,13-3-12,0 3 0,-5 0-4,5-5-4,1 5-4,4-6-4,-5 6-8,-2-2-8,2 10-24,-13-8-121,21 2-8,-21-2-16,23-2 3</inkml:trace>
  <inkml:trace contextRef="#ctx0" brushRef="#br1" timeOffset="72578">415 406 28,'2'-8'145,"-2"8"4,8-16-20,-8 16-41,0 0-27,0 0-21,0 0-8,0 0-8,0 13-8,0-2 5,-8-4-13,8 7 0,-7 1-4,7-2 0,-6 3 0,-65 129 16,66-132-24,5-13-4,0 11-28,0-11-105,0 0-21,0 0 5,16 0-20</inkml:trace>
  <inkml:trace contextRef="#ctx0" brushRef="#br1" timeOffset="73875">593 374 76,'8'3'165,"-8"-3"-12,0 10 4,0-10-72,0 13-41,0-13-16,0 19 1,0-9-17,0 3 0,0 0-4,0 1 0,0-1-4,0 2-4,0-1 4,0 1-4,0-2 4,0 1-4,0-4 4,0 3-4,0-2 4,0-11 0,0 18-4,0-18 4,0 11-4,0-11 0,0 0 0,-8 13 4,8-13-4,0 0 0,0 0 0,0 0 4,0 0-4,0 0 0,0 0 0,0-19 0,0 19 0,6-15 0,-6 1-4,2-1 4,-2-1 0,5-2 4,-5-3-4,8 0 0,-5-3 4,2 3 0,3-3 4,-3 6 0,3-3-4,3 8 0,-1-3 4,1 6-4,-1 2-4,3 2 4,-2 1-4,2 5 0,-3 5 0,1 1-4,-1 2 4,-4 2 0,-1 1 4,-5 4-4,0-2 0,-5 3 4,-3 0-4,0-3 4,0-2-4,0 2 4,8-13-4,-13 13 0,13-13 0,0 8 5,0-8-5,0 0 0,11 8 0,-1-8 0,1 5 0,-1-3 0,1 4 4,2-1-4,-3 0-4,-2 6 4,0-3 0,-3 2 0,0 1 4,-5-1-4,0 1 0,-5-1 4,-3 1 0,0 2-4,-5-5 4,0-1 0,-3 1-4,3-1 4,-2-2-4,1 0 0,4-2 0,-1-3-4,1 0 4,10 0-4,-13-3-4,13 3-5,-11-5-11,3-9-52,8 14-85,0 0-8,0 0-13,0-13-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47:35.375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  <inkml:brush xml:id="br1">
      <inkml:brushProperty name="width" value="0.05292" units="cm"/>
      <inkml:brushProperty name="height" value="0.05292" units="cm"/>
      <inkml:brushProperty name="color" value="#0070C0"/>
      <inkml:brushProperty name="fitToCurve" value="1"/>
    </inkml:brush>
    <inkml:brush xml:id="br2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69 774 213,'6'-10'173,"-6"10"4,0 0-16,0 0-100,0 10-33,-6 1 0,6 12-8,0 1-8,0-1-3,-8 9-1,3-1-4,5 4 0,-5 1 0,5-3-4,-8 2 0,8-4 0,-5-2 4,5-3-8,0-5 8,-3-5-8,3-6 4,0 6 0,0-16 0,0 0 0,0 11 0,0-11 0,0-8 0,0-5 4,0 0-4,0-8 0,0 0 0,0-14 0,0 1 0,0-5 4,5 1-4,3-4 0,0 0 0,5 0 4,0 5 0,8 3 0,0 0-4,6 7 4,-1 11-4,5 1 4,-7 7-4,-3 8 4,-3 10-4,-4 3 0,-9 6 0,-5 7 0,-8 6 0,-3-3 4,-2 2-4,-5-5 0,-3 3 0,3-5 0,7-3 4,1-5-4,7-3 0,3-1 0,13-4 0,-2 0 0,12-3 0,-2 3 0,5 0 0,-2 2-4,-3 1 4,-3 4 0,-2 1 0,-5 2 0,-11 1 0,0 2 0,-6 0 0,-9-3 0,2 3 4,-8 0-4,-6-2 4,1-4 4,-5 1-4,-1 0 0,-2-3 0,2-3 0,4-2 0,1-5 0,4-3-4,4-3-4,1-5-4,18 8-20,-16-31-53,21 15-88,-5-7-4,8 4-24,3-10-1</inkml:trace>
  <inkml:trace contextRef="#ctx0" brushRef="#br0" timeOffset="1609">4490 855 209,'8'-13'169,"-8"13"-4,0-21-44,0 21-48,-5-13-25,5 13-12,-10-16-8,10 16-4,-21-5-7,5-3-9,-3 11 4,-2 2-8,-2 3 4,-6 3-4,3 4 0,-1 1-4,1 2 4,5 11 0,0-2-4,5 1 0,0 7 0,8-2 0,0 3 4,5-1-4,3-1 0,3-3 0,5-2 0,0-3 0,6-7 0,7 2 4,0-8 0,8-3-4,0 1 0,2-9 0,3-2 0,3-2 4,0 2-8,-8-13-12,5 13-40,-13-6-110,0 1 1,-8 0-20,0 5-12</inkml:trace>
  <inkml:trace contextRef="#ctx0" brushRef="#br1" timeOffset="79968">748 974 88,'0'0'141,"0"0"0,0 0-48,0 0-25,8 0-28,-8 0-7,0 0-9,0 0 0,0 0-8,0-8-4,0 8 0,0 0 0,0 0-4,0 0 4,0 0-3,0 0-1,7 2 0,-7-2-4,0 0 4,0 0-4,11-2 4,-11 2-4,10 0 0,-10 0 0,11 0 0,-11 0 0,18 0-4,-7 0 4,2 0-4,-3-3 4,4 3-4,-1 0 4,0 0-4,-3 0 0,6 0 0,-5 3 4,2-3-4,2 0 0,-1 2 0,-1-2 0,0 0 0,0 3 0,0-3 0,0 0 4,0 0-4,0 0 0,1 0 0,1 0 0,1 3 0,0-3 0,0-3 0,0 8 0,1-5 0,-6 0 0,2 0 0,2 0 0,-4 5 0,2-5 0,-2 0 0,2 0 0,-3 0 0,1 0 0,2 0 0,-3 0 0,1 0 0,-1 0 4,3 0-4,-2 0 0,5 0 0,-1 0 0,-1 6 0,1-6 0,-2 0 0,6 0 0,-3 0 0,-3 0 0,2 0 0,-1-6 0,1 6 4,-2 0-4,6 0 0,-1 0 0,-2 0 0,2 6 0,1-6 4,-3 0-4,2 0 0,-2 0-4,-3 0 4,3-3 0,-6 8 0,3-5 0,3 0-4,-3 0 4,0 0 0,6 0 0,-1 0 0,0 0 0,-2 0-4,2 0 4,-2-5 0,0 5 4,-3 0-4,0 0 0,-1 0 0,1 0 0,-3 0 0,1 0 0,2 0 0,0 0 0,0-3-4,-2 3 4,4 0 0,1 0 0,0 0 0,-3-2 0,3 2 0,0 0 0,-1 0 0,1 0 0,-3 0 0,6-3 0,-6 3 0,0-2 0,0 2 0,0-3 0,-2 3 0,-1-5 0,1 5 0,-4 0 0,-7 0 0,19 0 0,-19 0 0,16 0 0,-6 0 0,-10 0-4,18-3 4,-18 3 0,19 0 0,-19 0 0,16 0 0,-16 0 0,13 0 0,-13 0 0,18 0 0,-18 0 0,16-3 0,-16 3-4,16 0 4,-9 0 0,-7 0 0,16-5 4,-16 5-4,13 0-4,-13 0 4,13 0 0,-13 0 0,11-5 0,-11 5 4,10 0-8,-10 0 4,14 0 4,-14 0-4,13 0 0,-13 0 0,13 0-4,-13 0 4,10 5 0,-10-5 0,0 0 0,13 0 0,-13 0 0,0 0 4,11 0-4,-11 0 0,0 0 0,10 0 0,-10 0 0,0 0 0,11 0-4,-11 0 4,0 0 0,0 0 0,10 3 0,-10-3 0,0 0 0,11 0 0,-11 0 0,0 0 0,0 0 0,0 0-8,0 0 0,0 0-8,0 0 4,0 0-4,8 10-1,-8-10-7,0 0-8,0 0-85,0 0-32,0 0 0,0 0-4</inkml:trace>
  <inkml:trace contextRef="#ctx0" brushRef="#br1" timeOffset="82109">2512 782 16,'0'0'149,"0"0"-4,0 0 4,0 0-53,0-13-31,0 13-17,0 0-16,0 0-4,0 0-7,0 0-5,0 0 0,0 0-4,11 0-4,-11 0 0,10 5-4,1 0 4,-1-2-4,3 5 0,0-3-4,3 3 4,0 0 0,0 2-4,0 3 0,-6-2 4,1 2-4,0-2 0,-3 2 0,0-3 0,-8 1 0,5-1 0,-5-2 0,0 5 4,-5-2-4,-3 2 0,0 3 0,-1-1 4,-1 0-8,-1-2 8,1 6-8,-3-4 4,5-2 0,0 1 0,0-7 0,-3 4 0,6-1-8,5-10-12,-5 21-73,5-21-60,-5 11-12,5-11-8,0 0-8</inkml:trace>
  <inkml:trace contextRef="#ctx0" brushRef="#br1" timeOffset="83640">987 60 253,'13'-16'177,"0"16"-3,-3-5-13,11 5-125,-5-5-12,13 5-4,-3-3-8,7-5-4,-3 3 0,1 2-8,-2 1 5,-5 2-5,2-6 0,-10 1-9,2 5 5,-10 0-12,5 8-12,-13-16-44,0 8-94,0 0-11,0 0 0,0 0-4</inkml:trace>
  <inkml:trace contextRef="#ctx0" brushRef="#br1" timeOffset="84000">1000 65 161,'-8'16'177,"8"-16"4,-5 16-24,5-16-84,0 21-29,-3-8-16,3 10-8,0-2-4,0 6-4,-5-1-8,-1 5 1,-1-2-1,4 0-4,-5 2 0,5 0 4,-2-2-8,3 0 8,-4-5-4,4-1 0,2-2-4,-8-5 4,8 0-9,-5-6 1,5 3-12,0-13-16,0 21-85,0-21-44,-8 11-12,8-11-8</inkml:trace>
  <inkml:trace contextRef="#ctx0" brushRef="#br1" timeOffset="84343">926 348 229,'11'-23'169,"-1"15"4,1-2-16,10 10-112,-11-6-21,14 6-4,-8-5-8,10 5-8,0 5-8,-5-5-12,5 6-20,-4-1-121,6-5-8,-7 3-13,2-3-7</inkml:trace>
  <inkml:trace contextRef="#ctx0" brushRef="#br1" timeOffset="94453">1301 429 64,'10'-5'161,"-10"5"-8,14 0-60,-14 0 36,0 0-77,0 0-16,0 0-4,0 0-15,-8 13-1,8-13-4,-11 21-4,6-13 0,-8 8-4,5-3 0,0 5 0,-5-2-4,0 5 0,0-5 4,0-1-8,-1 1 8,1-3-4,3-2 0,2-3 4,8-8-4,-13 10 0,13-10 4,0 0-4,-9 8 4,9-8-4,0 0-4,0-11 4,0 11-4,11-15 8,-5 4-8,2-2 0,2-3 4,1 1 0,2-1 0,-5-5 0,5 2 0,0-2 0,0 3 0,0 0 0,-5-1 0,5 4 0,-2-1 0,-4 5 0,-7 11 0,14-13 4,-14 13-4,0 0 0,10-5 0,-10 5 4,5 10 0,-5-2-4,0 5 0,3 1 4,0 4-4,-3 3 0,5-5 4,-3 2-4,1-2 0,2 2 0,1 1 0,-1-6 0,0 2 0,3-1 0,-3-7 0,3 7 0,-8-14 4,13 15-4,-13-15 0,11 11-4,-11-11 0,0 8-8,0-8-4,0 0-12,0 15-45,-13-15-76,13 0-20,-11 6-4,11-6 8</inkml:trace>
  <inkml:trace contextRef="#ctx0" brushRef="#br1" timeOffset="95218">1267 534 173,'0'0'169,"0"0"0,0 0-24,16 5-89,-16-5-15,13 0-17,-3 3-8,3-3-4,0 0-12,1-3-12,4 11-44,-2-8-93,-1 0-21,-4 0 1,-1 3-12</inkml:trace>
  <inkml:trace contextRef="#ctx0" brushRef="#br1" timeOffset="95718">1561 424 88,'0'0'165,"0"0"-4,0 0 0,0 0-76,5 13-41,-5-13-7,-3 26-13,-2-13-8,5 6-8,-2-1 0,2-2-4,0 0 0,0-1 0,-3 1-4,3 2 4,-3-4 0,3-1 0,-5-3 0,2 1-4,1-1 4,2-10-4,-5 11 8,5-11-8,0 0 0,0 0 0,0 0 4,-6-11-4,6 3 0,0-2-4,3-3 0,-3-3 4,3-5-4,2 3 4,-3-1 0,4 1 4,-1-6-4,5 1 4,-2 2 0,3-3-4,2 3 4,5 3 0,-7 2-4,7 3 4,-5 0-4,3 7 4,-3 6-4,6 0 0,-19 0 0,13 21 0,-13-5 4,0 2-4,-5 1 0,-3-1 4,-3 1-4,1-6 4,4 0-4,-1-5 4,7-8 1,-6 13-5,6-13 0,11 8 4,-11-8-4,21 10 0,-11-2 0,3-3 0,1 3-4,-4 0 4,-2 3 0,0-4-5,-3 4 5,-5-1 0,-8-2 0,0 5 0,-2-7 5,-3 4-1,-3-5 0,-2 6-4,2-6 4,-3 0-4,1 1 0,2-6-4,3 6-9,-3-9-35,16 3-109,-13 0-8,13 0-4,0 0-21</inkml:trace>
  <inkml:trace contextRef="#ctx0" brushRef="#br2" timeOffset="138921">3894 900 8,'0'-10'136,"0"10"-3,10-8-4,-10 8-56,0 0-13,0 0-16,5-11-11,-5 11-9,0 0 0,0 0-4,0 0 0,0 0-4,-13-2-8,13 2 1,-13 0-5,5 5 0,-2-5-4,-6 2 4,3-2-4,-3 6 0,0-6 0,-2 0 0,2 5 0,0-5 4,1 0-4,-1 0 0,3 0 0,-6 0 0,4 0 0,-1 3 0,-2-3 4,-3 0-4,2 2 0,-2-2 0,0 5 0,3-5 0,-3 3 0,0-3 0,5 5 0,-2-5 0,2 6 0,-5-6 0,8 2 0,-8-2 0,8 5 0,-8-5 0,8 0 0,0 3 0,0-3-4,0 0 4,0-5 0,13 5 0,-19-3 0,11 3 0,-2 0 0,-1 0 0,1 0 0,-1 3 0,3-3 0,-2 5-4,10-5 4,-16 0 0,16 0 0,-13 0 0,13 0 0,-13 0 0,13 0 0,-16 0 0,16 0 0,-13 0 0,13 0 0,-13 3 0,13-3 0,-11 0 0,11 0 0,-10 0 0,10 0-4,-8 0 4,8 0 0,-10 0 0,10 0 0,0 0 0,-11 0 0,11 0 0,0 0 0,-8 0 0,8 0 0,0 0 0,-13-3 0,13 3 0,-10 0 0,10 0 0,-11 0 0,11 0 0,-8 5 0,8-5 0,-10 3 0,10-3 0,0 0 0,-11 3 0,11-3 0,0 0-4,-10 0 4,10 0 0,0 0 0,0 0 0,0 0 0,0 0 0,0 0 0,0 0 0,0 0 0,5-8 0,-5 8 0,0 0 0,10-11 0,-10 11 0,0 0 0,11-8 0,-11 8 0,0 0 0,0 0 0,0 0 0,3-10 0,-3 10 0,0 0 0,7-8 0,-7 8 0,14-13 0,1 5 4,-7 0-4,8 0 4,0 0-4,-1 0 4,1 1-4,-3-4 0,0 6 0,1-3 0,-1 5 0,-3-7 0,1 5 0,-11 5 0,15-11 0,-15 11 0,8-8 0,-8 8 0,0 0 0,0 0 0,0 0 4,11-8-4,-11 8 4,0 0-4,0 0 0,-13 0 4,13 0-4,-11 3 4,11-3-4,-21 8 0,13-3 0,-5 3 0,-3 0 0,1 2 0,-1 3 0,-2-2 0,-1 2 0,1 0 0,2 6 4,-2-6-4,2 2 0,3-4 0,0 2 0,0-2 4,5-1-4,0 3 4,3-2 0,2 2-4,3-3 4,0 2 0,8 4 0,2-5-4,3 4 4,1-4 0,4 2 0,3-2-4,5-1 4,-5-2 0,0 2-8,5-2 0,-5-2-12,3 9-77,-11-9-52,3 1-20,-16-7 0,13 11-12</inkml:trace>
  <inkml:trace contextRef="#ctx0" brushRef="#br2" timeOffset="141421">3209 55 173,'0'0'169,"0"0"8,18-6-28,-5-7-56,6 13-65,2-5-4,8 5-8,2-5-4,1 5-8,-1-5 4,-2 5-4,2 0-8,-10-6 0,-3 12-16,-7-6-8,5 7-53,-16-7-76,10 6-20,-10-6 4,0 0-8</inkml:trace>
  <inkml:trace contextRef="#ctx0" brushRef="#br2" timeOffset="141765">3254 31 193,'-21'29'161,"13"-13"8,2 5-24,-4-6-101,7 17-7,-5-6-17,8 6 0,-7 2-8,7 0 4,-6 3-8,6-2-4,-5 0 0,5-1 0,0-3 0,-3-2-4,3-3 0,0-5 0,-5-2-4,5-6-8,0 0-4,0-13-12,-2 24-77,2-24-48,-6 10-20,6-10-4,0 0 8</inkml:trace>
  <inkml:trace contextRef="#ctx0" brushRef="#br2" timeOffset="142078">3125 395 245,'26'-24'169,"-10"19"-8,0 0-8,7 5-120,-7-8-13,8 8-8,-3 0-20,-6-5-16,12 10-117,-14-5-20,3 8-4,-3-3-9</inkml:trace>
  <inkml:trace contextRef="#ctx0" brushRef="#br2" timeOffset="142359">3424 597 177,'0'0'165,"0"0"-20,0 0-16,5-29-81,10 19-12,-12-9 1,10-2-13,-5-5 0,5 2-8,-5-4 0,3 1-4,-1-2 0,1 3-4,-3 3 0,-1 5 0,-1 5-4,-1 3-4,-5 10 9,0 0-5,0 0-4,8 15 4,-8-2-4,0 7 0,5-1 0,-2 7 0,-3-2 0,5 2 0,0-2 0,0-1 0,1 1 0,-1-3 0,0-3 0,0-2 0,-2 0 4,2-1-8,-2-1 8,-3-4-4,0-2 0,0-8-8,5 13-5,-5-13-19,0 0-93,0 0-36,0 0-12,0 0-12</inkml:trace>
  <inkml:trace contextRef="#ctx0" brushRef="#br2" timeOffset="142812">3484 513 273,'-8'-10'170,"8"10"-1,8-8-16,8 8-121,-16 0-8,21 0-8,-8 0-8,8 2 0,-8-2-8,3 0-4,2 0-8,-7 0-20,15-2-113,-10 2-12,5 0-20,-3-8 0</inkml:trace>
  <inkml:trace contextRef="#ctx0" brushRef="#br2" timeOffset="143109">3983 361 209,'8'-11'169,"-8"11"-4,0-13-16,0 13-96,-11 0-21,11 0-12,-21 8 0,8 0-8,-5 2 0,2 6-4,-2 0 0,2 2 0,0 3 0,6 0-3,2 3-1,2-3 4,6 0-4,0 0 0,6 0-4,2 0 4,5-5 0,2-3 0,1-3 0,5-4-8,3-1 0,-6-5-24,16 5-97,-13-15-36,3 7-25,-6-5-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49:49.37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85 59 161,'11'8'165,"-11"-8"8,23 0-20,-7-10-64,8 10-57,-3-3-8,10 3-4,1-5-8,2 5-4,-3-8-4,-3 3 0,4 2-4,-4-2-4,1 2 0,-5-5-12,5 8-12,-13-10-20,7 10-109,-7-8-9,-8 8-7,-8 0-4</inkml:trace>
  <inkml:trace contextRef="#ctx0" brushRef="#br0" timeOffset="406">243 88 189,'0'0'161,"0"0"4,-8 0-20,11 11-97,-3-11-15,-6 21-9,-2-11-8,8 11 0,-5 0-4,5 3 0,-2-1-8,2 9 8,0-6-12,0 6 8,0-4-8,5 4 4,-8-6-4,3 0 0,0 1 4,0-4-4,0-4-4,-8-1 0,8 0-4,-10-4-8,10 1-12,0-15-28,-5 16-93,5-16-21,-6 11 5,6-11-16</inkml:trace>
  <inkml:trace contextRef="#ctx0" brushRef="#br0" timeOffset="828">193 393 177,'18'-14'173,"-18"14"-4,24-10-20,-14-1-72,14 11-49,-6-10-4,6 10-8,-8-5-4,7 2-4,-2-5-8,0 6-4,0 2-8,-6-8-20,14 8-113,-11-6-20,3 6-4,-5-10-5</inkml:trace>
  <inkml:trace contextRef="#ctx0" brushRef="#br0" timeOffset="1578">638 390 76,'6'-11'153,"-6"11"0,0 0-16,0 0-56,0 0-33,-6 19-8,6-19-8,-10 16-7,-1-6-5,3 6-4,-5 0-8,0 5-4,0-3 0,0 3 0,0 0-4,0 0 0,-3-3 4,5 2-4,3-5 4,1-1-4,-1-1 4,8-13-4,-8 13 0,8-13 4,0 0-4,0 0 0,0 0 0,8-11 4,-8 11-12,10-21 8,-2 11 0,0-6 0,0-3-4,2 0 4,1-2 0,2 0-4,3 0 8,-3 0-4,0 0 0,3-2 0,-1 4 4,-4 1-4,2 2 4,-2 6 0,-6-1 0,-5 11 0,13-8 0,-13 8 0,0 0 0,8 8 0,-8-8 0,3 19 0,-3-6 0,5 8-4,-5-3 4,0 3-4,0 0 0,2 0 0,-2 3 0,0-6 0,3 0 4,-3 1-4,0-6 0,5 4 0,-5-4 4,6-3-8,-6-10 0,2 16 0,-2-16-8,0 0-4,10 11-4,-10-11-12,0 0-17,0 0-87,0 0-34,-6-8 5,6 8-16</inkml:trace>
  <inkml:trace contextRef="#ctx0" brushRef="#br0" timeOffset="2281">573 534 209,'0'0'165,"-11"0"0,11 0-12,0 0-96,8 0-29,2 0-4,9 0-8,-1 0 0,1 0-4,2-2-4,-3 2-8,3 0-8,-8-3-16,5 11-56,-8-8-78,3 0-11,-13 0-12,21 0 0</inkml:trace>
  <inkml:trace contextRef="#ctx0" brushRef="#br0" timeOffset="2781">1075 406 68,'10'-16'157,"-10"16"0,0-11 0,-8-2-72,8 13-33,-10-5-4,10 5-19,-21 0-1,10 11-8,-10-6-4,3 8-4,-7 3 0,4 2-4,0 3-4,-6 3 0,9 2 0,2-2-4,-2 2 0,10 0 0,3-1 8,5-7-8,5 3 4,3-5 1,8 0-1,2-3 0,6-5 0,-1-3 0,4-5-4,1 2-4,3-2 0,-10-10-17,8 15-63,-11-15-77,3 7-12,-8-5-9,0 3-11</inkml:trace>
  <inkml:trace contextRef="#ctx0" brushRef="#br0" timeOffset="16796">0 984 124,'0'0'137,"0"0"-4,10 6-24,-10-6-53,0 0-23,0 0-9,0 0-4,0 0-4,8 0 4,-8 0-4,0 0 4,11 0 0,-11 0-7,13 0-5,-13 0 0,15 0-4,-4 0 0,-3 0-4,2 0 4,1 0 0,2 2 0,-3-2 0,6 0 0,-4 0 0,1 0 0,3 0-4,-3-2 4,0 2-4,1 0 0,1 0 0,-2 0 0,-2 0 0,5 0 4,-8 0-4,5 0 0,-3 0 0,3 0 0,0 0 4,1-6-4,-1 6 0,0 0 0,-3-2 0,3 2 0,-5 0 0,3 0 0,-1 0 0,-10 0 4,12-3-4,-12 3 0,21 0 0,-10 0 0,-1 0 0,1 3 0,-1-3 0,1 0 0,-3 0 0,5 0 0,-5 0 0,5 0 0,-5 0 0,2 0 0,3 0 0,-2 0 0,-1 0 0,1 0 0,-6 0 0,8 0 0,-13 0 0,19 0 4,-11 0-8,2 0 4,1 0 0,-3 0 0,2 0 0,-10 0 4,17 0-4,-6 0 0,-3 0 0,2 0 0,1 0 0,-1 2 0,-2-2 0,3 0 0,-1 0 0,-10 0 0,16 0 0,-16 0 0,13 0 0,-13 0 0,13 3-4,-13-3 4,13 0 0,-13 0 0,16 0 0,-5-5 0,-1 5 0,3 0 0,-2 0 0,-1 0 0,1 0 0,-1 0 0,-10 0 0,13 0 0,-13 0 0,16 0 0,-16 0 0,13 0 0,-13 0 0,11 0 0,-11 0 0,0 0 0,7 5 0,-7-5 0,0 0 0,0 0 0,0 0 0,0 0 0,0 0 0,10-5 0,-10 5 0,0 0 0,0 0 0,0 0 0,0 0 0,11-11 0,-11 11 0,0 0 0,13 0 0,-13 0-4,10 0 4,-10 0 0,0 0 0,11 0 0,-11 0 0,0 0 0,10 0 0,-10 0 0,13 0 0,-13 0 0,13 0 0,-13 0 0,16 0 0,-16 0 0,0 0 0,8-2 0,-8 2 0,0 0 0,0 0 0,0 0 0,0 0 0,0 0 0,0 0 0,5-16 0,-5 16 0,-5-11 0,5 11 0,-13-8 0,13 8 0,-11-15 4,-2 9-8,3 1 4,10 5 0,-16-13 4,8 5-4,8 8 0,-18-16 0,18 16 0,-13-10 0,13 10 0,-8-8-4,8 8 4,0 0 0,-8-5 0,8 5 0,0 0 0,0 10-4,0-10 4,8 11 0,0-6 0,5 3 0,-5 0 4,10 0-4,-5 0 0,3-1 0,2 1 0,-5 0 0,-5 0 0,5 3 0,-10-1 0,-3 3 0,-3 3 0,-4 0 0,1 2 4,-7-2-4,0 5 0,0-3 4,5-2-4,-5 0 0,5-3 0,0 3 0,-2-9-12,7 7-20,-2-7-113,5-7-12,-11 8-12,11-8 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1:02.20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13 78 318,'11'0'185,"-3"-6"-20,7 6 0,1-10-120,13 10-13,0-5-12,10-1-4,6-1-8,10 1 0,-3 1-4,9 5-4,-1-5 0,-5 0 4,-2-1 0,-3 6-4,-8 0-4,-16-10-8,3 10-16,-16-5-85,0 5-52,-13 0-20,13 5 3,-13-5-23</inkml:trace>
  <inkml:trace contextRef="#ctx0" brushRef="#br0" timeOffset="547">103 99 181,'5'-11'181,"-5"11"-16,0 0-12,0-10-60,0 10-57,5 15-4,-5 1-16,0-3 0,5 8-3,-5 6 3,0 4-8,0 3 0,0 3-4,-5 5-4,8 3 4,-3-1 0,-3 3-4,-2 1 0,5-1 0,0-5 0,3 0 0,-3-5 4,-3-6-4,3-2 4,-5-3-4,2-2 4,3 0-8,-5-6 8,2-2-8,1 0-4,2-3 4,0-3-16,0-10-4,0 13-17,0-13-120,0 0 0,-11 0-20,11 0-4</inkml:trace>
  <inkml:trace contextRef="#ctx0" brushRef="#br0" timeOffset="1047">0 469 326,'32'-8'189,"-6"8"-24,-2-5 0,15 7-128,-5-7-13,6 5-12,-4-3-4,4 1-12,-1 2-8,-10-11-33,13 11-120,-13-8 0,-3 3-20,-2-3-8</inkml:trace>
  <inkml:trace contextRef="#ctx0" brushRef="#br0" timeOffset="2140">573 642 213,'13'-13'169,"-13"13"-4,0 0-16,-24 8-92,24 8-25,-13-3-12,0 8-4,-8 2 0,5 9-8,-2-3 0,-6 5-4,3 3 0,0-3-4,0 3 4,3-6-4,2-2-4,3-3 4,0-5 0,2-5 4,6-6-4,5-10 0,0 0 0,0 0 4,0 0-4,3-23 0,4 2 4,7-5-4,4-3 5,6-5-5,-6-6 0,3 1 0,5-1 0,6 4 4,-9-1-4,4 8 0,-4 3 0,-4 5 0,-1 5 4,-2 8-4,-16 8 0,10 0 0,-4 13 4,-6 3-4,0 5 8,-6 8-4,4 2 0,2 4-4,-3 1 4,-2 4-4,5-4 4,0-1-4,-3-1-4,6-3 4,7-5 0,-7-5 0,2-2 0,8-6-4,-5 0 0,-8-13-8,19 13-5,-19-13-11,21 11-16,-21-11-109,0 0-20,7 0 0,-7 0-5</inkml:trace>
  <inkml:trace contextRef="#ctx0" brushRef="#br0" timeOffset="2781">415 907 265,'-8'-15'182,"27"4"-5,-1 8-16,-7-10-113,20 13-20,-5-8-7,8 8-9,3 0-16,-3-5-17,6 13-71,-9-8-65,3 0-16,-10 0-9,5 0-11</inkml:trace>
  <inkml:trace contextRef="#ctx0" brushRef="#br0" timeOffset="3078">998 716 169,'0'-11'177,"0"11"4,0 0-24,-5 26-48,2-12-77,6 7-16,-3 2 0,0 6-8,0 3-4,0-1-4,2 3 0,-2-2 0,0-1 0,0-5 4,-2-2-4,2 0 0,-3-9 0,3-1 0,0-14 0,-5 10 5,5-10-5,0 0 0,-8-16 0,8 1 4,0-6-4,0-6 0,0-2 0,0-2 0,8-8 4,-6-1-4,4 1 0,-1 2 4,5 0-4,4 6 4,-1 5-4,5 2 0,0 6 0,3 7 0,-5 6 0,0 7 0,-3 6 4,-2 5-8,-9 6 12,-4-1-8,-4 3 4,-2 3-4,1-3 4,1-3-4,-2-2 0,3 0 4,5-3-8,8 0 4,3-3-4,2 1 0,2 2 0,9 0 4,0 0-4,-6 0 0,3 1 0,-5 1 4,-6-2 0,-4 3 4,-6-3-4,-8 0 4,-5 1 0,-8 1 0,-6-2-4,-2 3 4,1 0-4,-4-3 0,6 3-8,-3-8-17,16 10-79,0-18-61,13 0-13,-16-16-3,21 3-12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1:06.312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20 265,'11'-5'182,"10"2"-9,-7-2-12,15 5-113,-11-6-20,15 6-7,-7 0-9,5 0-8,-3 0-4,-2 0-4,-3 0-8,-3 0-9,1 8-19,-21-8-117,16 6-12,-16-6-12,0 0 3</inkml:trace>
  <inkml:trace contextRef="#ctx0" brushRef="#br0" timeOffset="266">48 231 277,'6'13'178,"4"-13"-9,6 5-8,-3-5-125,14 0-12,-3 0-8,2 0-16,9 0-24,-11 0-133,5 0 0,-2 0-24,-1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1:07.98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-1 261,'8'-8'182,"-8"8"-13,8 11-8,-14-1-121,9 19-16,-6-5 0,3 16-7,0-1-9,0 9 0,0 3-4,-2-4 0,2 3 0,0 1 0,-6-2-4,6-4 0,0-5 0,0-3 0,0-8 0,0-3 0,0-7 0,0-5 4,0-14-4,6 10 0,-6-10 0,5-13 0,-2-4 4,2-4-4,3-5 0,2-3 0,1-2 4,2-7-4,5-1 0,3-1 0,0 4 0,5-5 0,1 2 0,-1 5-4,3 0 0,-3 1-12,3 12-17,-13-5-91,7 7-42,-9 1-15,5 8 0</inkml:trace>
  <inkml:trace contextRef="#ctx0" brushRef="#br0" timeOffset="531">160 377 294,'8'42'173,"0"-15"0,-6-6-16,9 5-125,-6-4-16,6 7 4,-1-6-7,1 1-5,2-3-4,0-3 0,0 4-8,-3-8-8,9 4-17,-14-10-128,13 5-4,-3-5-20,-2-3-8</inkml:trace>
  <inkml:trace contextRef="#ctx0" brushRef="#br0" timeOffset="1062">775 414 149,'8'-29'169,"-8"16"-12,-2 3 4,2 10-89,-16-17-27,16 17-17,-24-8 0,8 16-12,-2-3-4,-3 9 0,-3 2 0,-2 5-8,8 5 4,-1 3-3,4 5-10,-1 1 5,3-6 0,10 3 0,3-6 0,5-2 0,1-8 0,4-5 0,8-8 0,1-9 0,2-2 0,2-8 0,1-11 5,2 4-5,-2-9 0,-3 3 0,0 1 4,-5-2-4,-6 9 0,-2 2 0,-8 6 0,0 13 4,0 0-4,-10 0 0,-1 19 0,1 2 4,-3 10-4,-3 7 4,0 6-8,0 4 8,-2 5-8,0 0 8,-4-1-8,7 2 4,-4-10-4,4 4 4,-1-11-4,3-5 0,0-6 4,5-5-5,2-5 5,1-8 0,5-8 0,0 0 5,0 0-5,11 0 0,2-5 0,5-9 4,3-4-4,5 0 0,9-6-17,-6-10-67,7 7-69,-4-2-20,-1 0-5,-4 8-11</inkml:trace>
  <inkml:trace contextRef="#ctx0" brushRef="#br0" timeOffset="2047">930 866 88,'0'0'165,"0"0"0,0 0-8,0 0-48,0-10-56,8 2-21,-8-8-4,8 0-8,2-7-4,6-2 0,-8-1-8,6-1 0,-1-4-4,0 2 0,3 2 1,0 3-1,-6 6-4,-4 2 4,2 3-4,-8 13 4,10-8-4,-10 8 0,0 0 4,5 18-4,-5-2 0,0 0 4,6 5-4,-6 4 0,0-2 0,0 1 4,2 5-4,3-6 0,-5 1 0,3 1 0,0-4 0,2-6 0,0 1-4,-5-5-4,0 2-9,0-13-7,8 18-40,-8-18-97,0 0-8,0 0-9,-13 0-7</inkml:trace>
  <inkml:trace contextRef="#ctx0" brushRef="#br0" timeOffset="2500">977 787 253,'7'-11'173,"11"3"1,-2 0-21,10 8-105,-8-5-28,6 2-20,8 3-109,-9 0-44,1 0-20,-1-5-4</inkml:trace>
  <inkml:trace contextRef="#ctx0" brushRef="#br0" timeOffset="3094">1590 430 104,'13'-18'169,"-8"2"-12,-5 3 13,0 13-70,-13-24-47,13 24-17,-13-19-12,5 19-8,-10 0 0,2 8-8,3 3 4,-5 7-8,-3 3 0,-6 6-4,4 2 0,2 2 0,-3 2-4,6-2 8,2 3-8,0-2 4,11 0 0,5-6 0,-3-5 0,11-5 0,5-5 0,8-9 0,0-4 0,0-6 0,6-8 0,2-8 0,-3-2 0,3-12 0,-3 10 0,-8-7-4,6 4 4,-6 1 0,-5 9 4,-4 3-4,-9 2 0,0 16 4,0 0-4,-9 5 5,-4 14-1,0 2 0,0 6-4,-3 10 4,-2 2 0,2 8 0,-2 7-4,5 1 0,-8 4 0,0 1-4,0 0 4,2-1-4,4-4 0,1-4-4,-7-4 3,8-7 5,5-9-8,-2-3 8,2-5 0,0-7 0,3-6 0,5-10 0,0 0 0,0 0 0,8-15 4,5-4-4,5-2 4,9-3-4,-1-5 5,5-3-14,9 1-7,-6-10-68,5 13-69,-5-1-20,0 2-5,-4 6-11</inkml:trace>
  <inkml:trace contextRef="#ctx0" brushRef="#br0" timeOffset="3969">1830 642 249,'-5'-12'173,"5"12"5,0 0-17,-11-10-93,17 20-36,-12 2-11,6 6-5,0 1-12,0 7 4,0 0-8,0 3 4,-2 1-4,2-1 0,-6-3 0,6-5 0,-2-2-4,-1-4-4,3-2-4,0-13-17,5 17-43,-5-17-89,0 0-8,3-11-9,-3 11-7</inkml:trace>
  <inkml:trace contextRef="#ctx0" brushRef="#br0" timeOffset="4250">1843 604 322,'5'-37'181,"3"22"-20,5 4 0,-7-5-125,9 14-15,-1-3-9,4 5-4,-2 10-4,-8 1 0,-11 7-4,6 3 0,-3 3 4,-6-1-4,-2 2 0,3-2 0,0-2 0,5 0 4,8-2-8,0-3 8,-3-1-4,0-2 0,3 2 0,-3 0 0,-5-2 0,-5-2 4,0 0-4,-6-1 0,1-2 4,-1 2-8,1-2 0,-3-5-16,5 10-65,-5-13-76,5 8-12,-3-8-8,11 0-9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1:16.92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-1 23 249,'13'-6'177,"-13"6"-3,23-5-9,-10-5-93,16 10-36,-2 0-11,1 0-9,4 0-8,6 0-8,-4 0 0,-3 2-4,1 3-4,-6-5-8,-2 11-17,-9-16-39,-1 10-85,-14-5-16,13 5-1,-13-5-15</inkml:trace>
  <inkml:trace contextRef="#ctx0" brushRef="#br0" timeOffset="313">48 230 302,'40'8'173,"-24"-8"-8,7 0-12,6-8-125,13 6-28,1 2-76,-1-6-69,0 4-29,-8-3 5,3 2-2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1:18.421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63 48 165,'3'-17'169,"-3"17"-12,-3 13 0,-7-4-81,5 15-31,-19 0-13,6 11-4,-1-1-8,1 13 0,-3-4-3,2 4-9,6-1 0,3 1 0,4-1-4,6-2 0,0-3-4,0-4 4,11-2-4,-1-9 0,4-5-4,4-5-4,0 0-12,-2-13-29,3 5-108,-1-8-4,0 0-20,-5-5-4</inkml:trace>
  <inkml:trace contextRef="#ctx0" brushRef="#br0" timeOffset="422">539 207 193,'10'-42'169,"-10"23"-8,0 2-16,0 17-80,-8-21-29,8 21-12,-21 0-4,3 6-8,0 9 0,-1 2-4,1 4-4,-1 5 0,1-2 0,2 3 0,3-3-4,5 2 0,8-1 0,0-4 0,3-5-4,5-6 8,5-5-8,0-5 4,3-8 0,2-7 0,-5-1 0,6-6 0,-6-2 0,3 3 0,-3 0 0,-5 6-4,-1 0 4,-1 5 0,-6 10 0,0 0-4,0 0 4,0 0 4,-13 22-4,10-4 4,0 3 0,-2 6 0,-3 5 4,3 2-3,2 3-1,-2 6 0,-5-1 0,4 1 0,-4-4-4,7 2 4,1-2-4,-4-4 0,1-3-8,5-11-9,0 14-43,0-19-97,3-1-8,-3-15-16,2 13 7</inkml:trace>
  <inkml:trace contextRef="#ctx0" brushRef="#br0" timeOffset="938">665 677 285,'10'3'158,"-10"-3"-18,8 5-43,8-2-222,-16-3-28,10 5 4,-10-5-16</inkml:trace>
  <inkml:trace contextRef="#ctx0" brushRef="#br0" timeOffset="1141">990 268 257,'-8'-8'165,"8"8"5,-21 13-17,11 8-105,-11-2-16,5 13-8,-5 0-8,8 5-3,-5 3-5,4 3-4,4-1 0,-1-8-4,9 4 4,2-12-4,2 3 0,9-7 0,-1-12 0,4-5 0,4-5 0,3-10 0,3-8 0,2-7-4,-3-4 8,-2-2-4,-2-5-4,-3-3 4,-3-4 0,-8 1 4,-8 2-4,-5 0-4,-5 9-4,-2-2-13,7 18-67,-11 1-69,6 7-12,0 7-9,13 0-3</inkml:trace>
  <inkml:trace contextRef="#ctx0" brushRef="#br0" timeOffset="1938">1234 379 306,'8'11'173,"-2"-1"-8,-1 10-12,-5-15-121,13 18-12,-5-7-8,5 3-4,-3 0-4,1 2 1,-3-5-5,2-3-9,3 3-3,-13-16-12,21 22-40,-21-22-89,14 10-16,-14-10-1,0 0-15</inkml:trace>
  <inkml:trace contextRef="#ctx0" brushRef="#br0" timeOffset="2219">1200 595 285,'11'-22'166,"2"9"3,8-3-16,-5-5-113,13 5-24,-1-6-8,4-1-16,7 7-28,-12-8-113,4 2-8,-7-1-12,-3 2 0</inkml:trace>
  <inkml:trace contextRef="#ctx0" brushRef="#br0" timeOffset="2469">1683 199 289,'13'8'174,"-13"7"-9,0 2-8,-15-4-121,15 13-8,-8-2-8,5 9-11,-5-2 3,-2 3-8,5 7 0,-3-7 0,2 3-4,-1 0-4,7-5-4,-8-5-13,8 4-11,-6-12-101,12-2-24,-6-17-16,8 13-8</inkml:trace>
  <inkml:trace contextRef="#ctx0" brushRef="#br0" timeOffset="2735">1833 313 261,'0'0'165,"-8"14"1,3 1-21,-8 6-109,5 8-16,-5-1 4,5 8-12,-5 5 0,5-5-8,0-1 0,3-3 0,2-3 0,3-3-4,5-4 4,6-6-4,-1-8 0,9-6 4,2-4-4,-3-6 4,3-8-4,0-6 4,-5-4-4,2-3 5,3-1-1,-13-7-4,-3 1 0,-5-2 0,-5 4 4,-3 7-4,0-2 0,-5 8-8,5 8-21,-10-3-59,18 16-61,-18 2-20,15 9-9,3-1-7</inkml:trace>
  <inkml:trace contextRef="#ctx0" brushRef="#br0" timeOffset="3204">2174 234 197,'8'-12'165,"8"-6"-4,-11 7-12,-5 11-84,5-15-29,-5 15-8,0-13-4,0 13-8,-7-6 0,7 6-4,-16 0-3,5 6-1,-2-1-4,0 3 0,-3 0-4,3 5 0,-5 2 4,7 2-4,-2-1 0,5-3 0,8 0 0,0 0 0,0-13-4,11 13 4,-1-13 0,3 0 0,3-5-4,0-3 0,0 0 4,-3-5 0,0 0-4,-3 0 4,4 3 0,-7-2-4,-7 12 4,8-13 0,-8 13 0,0 0 4,-5 10-4,2 2 0,-2 1 0,0 5 4,0 6 0,-1 2-4,4-1 4,-3 6-4,5-10 0,-3 9 0,3-9 4,-5-5-8,5 0 4,0-16-12,8 18-17,-8-18-124,0 0-4,0 0-16,13-8-16</inkml:trace>
  <inkml:trace contextRef="#ctx0" brushRef="#br0" timeOffset="3844">2366 39 265,'13'-5'174,"-13"5"-9,13 22-12,-8-9-109,11 16-16,-11 2-12,3 10 0,3 3-4,-3 5-3,-3-2 3,0 6-4,0-7 0,-5 1 0,0-4-4,-5 2 0,0-8 0,-6 0 0,-2-5-8,-2-2 4,-4-4-8,1-8-12,2 6-25,-2-16-116,7 1 4,1-9-28,10 0 4</inkml:trace>
  <inkml:trace contextRef="#ctx0" brushRef="#br0" timeOffset="4235">2710 61 302,'0'0'173,"0"0"-4,-13 19-16,5 9-121,-11 2-8,4 10-8,-9 2-3,3 9-5,-3-1 0,9 0-4,-4 1 4,6-1 0,8-2-4,0 0 0,5-8 4,2-1-4,4-6 0,1-4 0,7-3-4,1-5-8,1-4-12,-5-12-77,10 3-64,-6-8-12,4 0-16,-4-8-1</inkml:trace>
  <inkml:trace contextRef="#ctx0" brushRef="#br0" timeOffset="6579">2831 178 197,'7'8'157,"-7"5"0,0 5-16,-13-1-93,13 14-7,-8-2-9,8 9-8,-10-7-4,10 12 0,-5-6-8,5 5 0,-6-1-4,6-2-4,-2-1-4,2-2 5,-5 0-5,5-2 4,-6-8-4,1-5 0,0-2 0,2-3 0,1-5-4,2-11-9,0 13-3,0-13-24,0 0-109,10-8-8,1 0-12,-1-5-8</inkml:trace>
  <inkml:trace contextRef="#ctx0" brushRef="#br0" timeOffset="7000">2959 658 281,'8'8'170,"-3"3"-5,-5-11-16,6 19-105,-6-19-20,0 15-8,0-4-20,0-11-32,0 8-109,0-8-8,0 0-20,0 0-8</inkml:trace>
  <inkml:trace contextRef="#ctx0" brushRef="#br0" timeOffset="7579">3230 342 253,'0'0'169,"0"0"-8,13-15-11,-13 4-106,21 11-20,-3-11-4,11 3-12,-5 0 4,2 3-8,-2 2 0,-3-2 0,0 5 0,-6 0 0,-2 0 0,-2 0 0,-11 0 0,10 0 1,-10 0 3,3 10-4,-6 3 0,1 7 0,-6-2 0,-5 8 0,0 3 0,0 1-4,-6 2 4,3-1-4,-2 4 4,2-6-4,3 3 0,5-2 4,0-7-4,1 1 0,1-2 0,6-6 0,-5-3 0,5 0-4,-3-3-4,3-10 0,0 16-8,0-16-9,0 11-15,-13-14-77,13 3-40,0 0-16,0 0-4,-13-13 8</inkml:trace>
  <inkml:trace contextRef="#ctx0" brushRef="#br0" timeOffset="8032">3227 547 289,'0'-14'170,"11"7"-1,4 7-12,-4-8-113,18 8-16,-6-8-7,9 5-13,-1 3-12,3-10-29,3 7-120,-13-1-4,-1 4-16,-7-5-16</inkml:trace>
  <inkml:trace contextRef="#ctx0" brushRef="#br0" timeOffset="8422">3686 425 277,'16'0'174,"-5"8"-9,-11-8-8,23 15-109,-23-15-24,21 24-4,-10-8-12,2 1 1,3-2-9,-3 1 4,3 0-4,-6-3 0,1 3-4,-4-7-5,4 4-11,-11-13-8,13 15-44,-13-15-81,11 11-21,-11-11 5,0 0-12</inkml:trace>
  <inkml:trace contextRef="#ctx0" brushRef="#br0" timeOffset="8704">3707 605 346,'11'-24'169,"2"8"-16,3 3-44,-3-11-77,13 6-16,-2-2-4,-3 2-20,5 5-32,-5-3-105,-3 3-20,-2 3-4,-3-4-5</inkml:trace>
  <inkml:trace contextRef="#ctx0" brushRef="#br0" timeOffset="8922">4171 193 265,'0'24'165,"0"-2"9,-8-1-25,8 13-105,-8-4-16,6 7-8,-11 0-4,5 3-4,-3-1-7,6-1-1,0-6 0,0-1-4,2-4 0,0-3-8,9-3-21,-6-8-83,2-1-50,-2-12-11,11 10 0</inkml:trace>
  <inkml:trace contextRef="#ctx0" brushRef="#br0" timeOffset="9204">4313 356 265,'0'0'165,"-3"18"-3,-5 0-17,6 12-117,-14-9-8,8 13-8,-2-4-4,-1 4 0,1 0-4,2-1 0,3-2-4,5-2 4,0-4-4,2-7 0,6-7 4,5-6-4,3-5 0,8-5 4,-1-8 0,3-8-4,-2-4 8,0-4-4,-3-2 0,0-4 4,-8 3 0,-8-5 1,-5 2-5,3 4 0,-11-2 0,0 7 0,0 5-12,-5 3-13,13 18-59,-24-6-77,16 6-8,-5 0-13,3 8 1</inkml:trace>
  <inkml:trace contextRef="#ctx0" brushRef="#br0" timeOffset="9719">4502 286 386,'13'-2'173,"-5"2"-4,5 0-19,5 0-130,-2 0-16,3-3-16,7 8-33,-10-5-112,5 0 0,-8-5-28,0 5 4</inkml:trace>
  <inkml:trace contextRef="#ctx0" brushRef="#br0" timeOffset="10125">4935 90 253,'0'0'165,"0"0"0,-13 11-11,-8-1-106,10 15-20,-7-4-8,2 5-4,-2 0-4,5 1-4,2 0-4,3-1 1,3 1-10,8-8 5,5-1 0,0-8 5,5-2-10,5-8 5,-2 0 0,2-8 0,1-5 5,-9 3-1,-2-3-4,0-1 0,-6 3 4,-2 11-4,-5-16-8,-5 11-21,10 5-87,-13 0-42,2 5-11,1-2-8</inkml:trace>
  <inkml:trace contextRef="#ctx0" brushRef="#br0" timeOffset="10782">5090 23 120,'0'0'157,"0"0"5,10 0-46,-10 0-27,14 3-21,-14-3-19,15 22-17,-4-6-8,5 5-4,-6 13-8,6 4 0,-3 6-8,0 7 4,-5-4-3,-3 4-1,1-3 4,-6 0-4,-6-6 4,1 1-4,-5-4 4,-4-6-4,-1-4-4,-1-6 0,0 4-16,-5-13-33,5 1-112,1-7 4,1 3-24,-1-11-8</inkml:trace>
  <inkml:trace contextRef="#ctx0" brushRef="#br0" timeOffset="11250">5568 48 298,'0'0'173,"-13"-9"-8,0 26-8,-14-4-125,12 13-8,-12 6-4,6 8-3,-5 2-5,5 6 0,3-3-4,2 6-4,5-4 4,4 1-4,1 3-4,6-9 0,0-5 0,11-2 0,-3-6 0,2-5-8,9-2-12,-6-17-33,8 0-108,0-5-4,2 0-16,-7-10-8</inkml:trace>
  <inkml:trace contextRef="#ctx0" brushRef="#br0" timeOffset="12657">5636 252 310,'29'-18'177,"-8"4"-16,5 11-28,0-13-97,6 8-8,-3 1-12,5 4 1,-10 3-9,-1 0 0,-7 8-4,-6 8-4,-10 3 4,-2 5 0,-14 4 0,-5 7-4,-3 0 0,-4 1 0,-1 2 0,-3 2 0,1 3 0,2-9 0,5 0 0,6-7 4,5-3-4,5-3 4,8-8 0,10-5 0,3-3 0,6-5 0,4 0-8,-2 0 0,3 0-16,-3-13-33,5 10-108,-7-2 0,2 0-20,-6-6-8</inkml:trace>
  <inkml:trace contextRef="#ctx0" brushRef="#br0" timeOffset="13047">6051 557 326,'13'-5'173,"-13"5"-16,0 0-8,-5 10-125,5-10-36,10 22-97,-10-22-36,8 13-24,-8-13 0</inkml:trace>
  <inkml:trace contextRef="#ctx0" brushRef="#br0" timeOffset="13375">6342 239 326,'34'-19'177,"-18"13"-20,3 1 0,-6-3-125,10 8-16,-2-2-3,-2 2-9,-1 0-4,-5-3-13,-2 8-15,-11-5-12,0 0-8,0 0-1,-11 11 9,-7-11 12,5 5 12,-6 0 20,-4-5 16,7 14 20,-16-14 13,14 16-5,-11-8-4,8 10-12,-5-4-7,10 4-9,0 1-4,6 2-8,5-2 0,10-4-4,3 1 0,8 1-4,5-1 4,0-6 0,2 1-4,-2-1 4,3 1-4,-6 2 8,-2 1-4,-3-1 4,-5 0 0,-5 3 0,-3-6 4,0 4-4,-11-4 0,1 4 0,-9-3-4,1-1-4,2 1-16,-8-11-29,17 8-112,-9-8-4,5 5-12,11-5-16</inkml:trace>
  <inkml:trace contextRef="#ctx0" brushRef="#br0" timeOffset="13922">6657 305 350,'0'0'177,"8"19"-16,-8-8-4,16 10-129,-13-6-7,7 12-13,-2-3 0,2 0-4,1-3 0,-1 0 0,4-2-8,-1-3 4,2-3-8,-4-2-8,7 2-13,-18-13-67,16 5-65,-16-5-8,16 5-13,-16-5-3</inkml:trace>
  <inkml:trace contextRef="#ctx0" brushRef="#br0" timeOffset="14219">6655 578 289,'-13'-5'170,"26"-11"-1,0 6-12,-8-11-117,21 10-12,-5-10-8,3 7-7,-3-7-5,3 8-8,-1 2-16,-10-7-77,6 7-64,-6 0-12,0-2-5,0 2-15</inkml:trace>
  <inkml:trace contextRef="#ctx0" brushRef="#br0" timeOffset="14438">7041 226 302,'13'0'169,"-13"16"4,0-3-20,0 8-113,-6-3-8,4 12-11,-6-4-1,5 6-12,-5-2 0,1-1-4,-1 2 0,0-4-12,3-3 0,-3-6-16,8 6-13,0-24-63,-6 16-61,6-16-17,14 0 1,-4-8-8</inkml:trace>
  <inkml:trace contextRef="#ctx0" brushRef="#br0" timeOffset="14688">7251 299 261,'8'-13'165,"-8"13"5,0 0-21,-8 24-93,-11-7-32,9 12-8,-9-3-4,1 9-4,-3-1 0,5 3 1,3-2-5,3-6 4,4 0-4,6-7 0,0-4 0,11-5 0,2-5-4,5-8 4,3-3-4,3-7 0,0-3 4,2-6-4,-8-3 0,3-1 0,-8-3 0,-7 2 4,-6-3-8,2-2 4,-7 3 0,-3-2-4,-2 7-16,-3-8-37,5 16-100,-3 0-4,11 13-12,-10-17-16</inkml:trace>
  <inkml:trace contextRef="#ctx0" brushRef="#br0" timeOffset="15219">7471 294 398,'0'0'177,"0"0"-3,8-10-17,13 10-133,-5 0-12,2-3-8,1 3-4,-4 0-16,4 8-24,-19-8-122,21 10-3,-21-10-16,10 6-4</inkml:trace>
  <inkml:trace contextRef="#ctx0" brushRef="#br0" timeOffset="15485">7865 108 294,'0'0'165,"-5"14"0,5-14-12,-3 24-117,-10-13-12,5 4-8,-8 4-4,6-1-4,-3 2-3,2 3-1,1-4 0,4-1 0,1-2-4,5 0 4,3-5-4,-3-11 0,16 13 0,-1-13 0,1 0 0,2-8 0,3 0 4,-2-2-4,-3-2 4,-1-1 0,-4 3 4,-11 10-8,0-13 4,0 13 0,-19 0 0,4 0-12,4 7-8,-7-1-17,10 9-79,-5-9-49,13-6-13,-11 16-3,11-16-8</inkml:trace>
  <inkml:trace contextRef="#ctx0" brushRef="#br0" timeOffset="15938">8122 0 370,'0'0'177,"0"0"-20,8 18 4,-3 6-140,-5 0-9,6 8 0,-6 2-4,7 6 0,-9 5-4,2 3 4,0-3 0,-5 1 0,-1-4-4,-2 1 4,1-7-4,-7-1-4,-1-8 4,-4-4-8,1-1-4,-6-9-20,14 6-105,-9-14-32,1 0-16,2-5-9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1:38.12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425 318 112,'-5'-13'161,"2"-1"-8,3 7-4,0 7-64,10-21-33,9 13-7,-6-11-13,11 9-12,-6-5 0,8 7-8,-2 0-4,0 8 0,-6 11-4,-8 6 0,-4 7 0,-6 7-4,-11 11 0,-2-2 4,-11 7-4,-2 0 0,0 0 5,-6 1-5,3-6 4,6-3 0,-1-8 0,8-5 0,9-2 0,1-6 4,6-5-8,13-5 4,1-5 0,1-1 0,6-2-8,3 0 0,2 5-16,-5-10-41,11 5-100,-3-5-4,0 0-20,-1-6 3</inkml:trace>
  <inkml:trace contextRef="#ctx0" brushRef="#br0" timeOffset="406">863 671 177,'8'11'177,"-8"-11"-8,12 13-24,-9 0-56,5-3-158,-8-10-64,10 14-32,-10-14 4,16 5-16</inkml:trace>
  <inkml:trace contextRef="#ctx0" brushRef="#br0" timeOffset="859">1217 310 197,'-21'0'177,"8"10"-8,-3 11-20,3 11-88,-8-6-25,8 13-16,-1-2 0,7 3-16,4-4 4,3-2-12,8-7 8,8-6-8,5-8 4,2-8 0,3-5-4,6-8 12,-1-10-8,1-3 8,-3-5-8,-8-3 8,-5-5 0,-3-1 0,-11 1-8,-10 0 0,3 3-4,-16-1-16,5 11-24,-5 3-109,3 2-12,-3 8-12,5 8-1</inkml:trace>
  <inkml:trace contextRef="#ctx0" brushRef="#br0" timeOffset="1421">1655 370 289,'11'-5'174,"-1"23"-5,-5 1-16,-5-4-117,8 14-12,0-5-12,0 2-4,5-2-8,-2-3-8,7 0-8,-7-11-12,7 9-57,-8-11-76,6-3-8,-8-5-4,-8 0-4</inkml:trace>
  <inkml:trace contextRef="#ctx0" brushRef="#br0" timeOffset="1656">1590 596 273,'-8'0'170,"16"-13"-1,5 2-12,16 1-113,-14-3-24,9 0 0,0-3-8,-1 3-16,6 5-12,-8-11-64,3 12-73,-3-1-16,0-3-9,-6 3-11</inkml:trace>
  <inkml:trace contextRef="#ctx0" brushRef="#br0" timeOffset="1875">2015 228 157,'16'-9'169,"-11"24"4,-5 0-16,-3-7-60,3 24-57,-8-6-12,8 11-4,-10-6-12,7 9 0,-2-6-3,2 0-5,3-3-4,-2-4-9,2-4 1,0-4-16,5 2 0,-5-21-28,10 8-105,-10-8-12,24-6-5,-11-7 1</inkml:trace>
  <inkml:trace contextRef="#ctx0" brushRef="#br0" timeOffset="2109">2209 362 205,'11'-31'161,"-11"31"4,0 0-20,-11 21-84,-5 0-33,6 8-8,-6 5-4,6 3-4,-6-1 0,8 4-8,0-6 0,8-5 0,0-3 0,11-10-8,2-4 8,5-7 0,0-5 4,9-10 0,-1-2-4,0-7 4,-5-2-3,0-3 3,-5 1 0,-3-1-4,-8-5-4,-5 6 4,-2-4-4,-4-1-8,1 7-13,-11-8-47,6 8-89,-1 2-16,4 6-4,-4 0-13</inkml:trace>
  <inkml:trace contextRef="#ctx0" brushRef="#br0" timeOffset="2687">2437 333 273,'0'0'174,"0"0"-1,11-5-16,-1-8-101,14 13-32,-6-5-12,6 0-20,2 10-28,-5-8-117,3 3-4,-8-5-24,-3 5-4</inkml:trace>
  <inkml:trace contextRef="#ctx0" brushRef="#br0" timeOffset="2921">2689 151 245,'28'-11'161,"-14"6"-4,7 5-12,0 0-112,-8 3-17,0 2-8,-13-5-4,13 21 4,-13-8 0,-5 5 0,-11 1 0,3-2 8,-6 4-4,9 0 0,-8-3 0,10 1 0,0-3-4,8-3 1,5-3-5,0-2-4,8 3-13,-2-11-27,13 0-117,-6 0 0,3 0-24,-3-11-4</inkml:trace>
  <inkml:trace contextRef="#ctx0" brushRef="#br0" timeOffset="3359">3038 22 298,'2'-13'181,"-2"13"-12,0 0-12,11 29-121,-11-8-20,10 16-4,1 2-8,-3 8 5,2 2-5,3 6 4,-10 3-4,7-3 0,-7-2 4,-3-1-8,0-7 4,-8-6-4,0-5 0,-7-7-4,-1-5 0,-3-3-12,6-1-21,-16-8-116,11-2-12,-3-5-16,0-3-8</inkml:trace>
  <inkml:trace contextRef="#ctx0" brushRef="#br0" timeOffset="4031">183 109 209,'0'0'169,"-10"13"0,-1 3-16,-10 2-84,8 21-33,-13 0-8,8 11-4,-3 2-8,2 6 5,1 0-9,2 5-4,8-8-4,8-3 0,0-3-4,8-4-4,5-1-12,-5-15-69,10 5-80,6-10-8,8-3-8,-4-8-9</inkml:trace>
  <inkml:trace contextRef="#ctx0" brushRef="#br0" timeOffset="4734">3269 38 273,'8'-11'170,"2"6"-9,3-5 0,11 7-129,-6-5-8,3 8-12,-2 0-4,-1 8 0,-8 2-4,-10 6 0,-5 5-8,-8 3 8,-8-1-4,0 4 8,0-6-4,0 0 5,3-3-1,10 0 0,3-5-4,10-3 0,8 1 0,8-11-16,10 10-45,4-10-100,4-5-4,3-6-20,0-2-8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1:43.73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0 382,'8'8'177,"5"-8"-12,8 8-40,-3-13-92,15 5-13,-2 0-8,1 0-8,2 0-12,-10 0-24,11 0-118,-20 0-15,-2 0-12,-13 0-4</inkml:trace>
  <inkml:trace contextRef="#ctx0" brushRef="#br0" timeOffset="187">31 126 277,'-13'21'170,"16"-10"-1,7-3-16,9 2-89,5-5-44,5 1-16,8 1-24,-6-7-129,6-2-4,-2 2-20,-3-5-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46:24.84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261 253,'6'-16'169,"-17"21"-3,-2 6-9,5 12-105,-18-2-16,8 22-4,-11-4-11,2 19-1,-1-3-8,1 11 4,6 2-8,3 3-4,5 0 4,2-2-8,3-1 4,8-8-4,3-4 0,8-9 0,-1-8 0,3-7 0,3-3-4,0-11-8,5 1-12,-8-19-77,8 10-60,-5-10-16,-3 0-4,8-8-9</inkml:trace>
  <inkml:trace contextRef="#ctx0" brushRef="#br0" timeOffset="453">722 416 169,'3'-37'169,"-3"19"-8,-3 5-12,3 13-69,-26-11-35,18 16-13,-18 1-12,5 9-4,-5 9-4,-1 5-4,-1 2 0,4 6-4,3 0 1,5 0-5,3-3 0,10-2 4,9-9-4,2-4 4,10-11-4,3-8 0,3-8 0,2-8 0,0-5 0,3-5 0,-5-6 0,2 0 0,-8 4 0,-5-1 0,-5 8 0,0 2 0,-8 19 4,0 0-4,0 0 4,0 19-4,-8 7 8,0 11-4,-7 5 4,1 8 0,-1 0-4,-1 8 4,3-3-4,0 0 0,0-2 0,2-3-4,1-3 0,2-2 0,0-9 0,3-1 4,-1-6-8,1-3 0,5 0-4,-3-7-20,14 4-81,-11-12-52,8-1-16,-8-10-1,16 3-15</inkml:trace>
  <inkml:trace contextRef="#ctx0" brushRef="#br0" timeOffset="1032">848 1100 370,'13'0'177,"-13"0"-16,0 0-4,14 13-136,-14-13-25,0 0-41,7 10-112,-7-10 0,0 0-20,14 0-8</inkml:trace>
  <inkml:trace contextRef="#ctx0" brushRef="#br0" timeOffset="1266">1177 568 326,'-8'11'165,"0"13"-4,-5-3-24,2 21-105,-5 0-4,1 10-16,-1 4-4,5-4 1,4-4-5,-1-4-4,8-2 4,5-8-8,3-7 4,5-9 0,8-10 0,0-8 0,0-5 0,5-8 0,0-8 0,3-11 0,-2-2 0,-6-3 0,-3-5 0,-8-3 4,-4-2-4,-6-6 4,-3 6-4,-7 2 0,-1 3-4,-5 5-13,6 16-19,-6 0-117,3 13 0,2 3-24,1 16 0</inkml:trace>
  <inkml:trace contextRef="#ctx0" brushRef="#br0" timeOffset="1719">1526 750 354,'15'21'177,"-9"-11"-20,4 9 0,-7-3-129,10 10-11,-3-2-5,-2 2-8,3-2 4,2-1-4,-5 1-4,0-6 0,5 1-12,-8-9-8,8 9-37,-13-19-100,13 15 0,-13-15-24,0 0-4</inkml:trace>
  <inkml:trace contextRef="#ctx0" brushRef="#br0" timeOffset="1985">1486 1029 249,'13'-32'173,"3"14"1,5-6-17,8 3-61,-5-8-72,10 0-3,-8 5-9,0-2-8,1 5-16,-9-3-73,0 6-68,-5 5-16,-2 2-12,-3 1-5</inkml:trace>
  <inkml:trace contextRef="#ctx0" brushRef="#br0" timeOffset="2219">1967 468 350,'5'24'177,"-5"-3"-16,-3-5-12,1 21-117,-9-3-7,6 11-5,-8-1-12,8 6 0,-9 0 0,4 0-4,-1-5 0,4-3-8,-1-3-4,0-7-8,8 0-16,-5-19-89,12-3-44,-7-10-13,19-5-3</inkml:trace>
  <inkml:trace contextRef="#ctx0" brushRef="#br0" timeOffset="2469">2190 579 338,'3'-8'181,"-14"16"-24,1 10 4,-11 3-125,5 16-15,-5 3-1,2 12-8,1-4 0,0 9-4,5-7-4,5 0 0,2-2 0,6-9-4,11-5 0,-1-10 0,9-11 0,2-8 0,10-7 0,6-9 0,0-10 0,5-5 0,-5-11-4,-3 0 4,0-7 0,-8-4 0,-8 1 0,-12-6 0,-6 1 0,-11-1 0,-5 6 4,-7 7-8,-1 6 0,-2 5-12,2 21-28,-10 0-109,16 14-17,2 4-11,3 6-8</inkml:trace>
  <inkml:trace contextRef="#ctx0" brushRef="#br0" timeOffset="2969">2636 511 217,'8'-24'169,"-8"11"0,3 5-16,-3-11-76,0 19-41,-3-15-8,3 15-8,0 0-3,-16 0-5,6 0 0,-1 13-4,-4 0-4,4 5 0,-2 3 0,2 3 0,4 0-4,1-1 0,6-2 0,6-2 4,1-6-8,4-2 4,-1-6 0,4-5 0,1-8 0,4-3 0,-4-4 0,-1-4-4,1-2 4,-4 0 0,2 0-4,-3 3 4,-4 2 4,-1 8-4,-5 8 0,0 0 0,0 0 4,-3 13-4,-2 8 4,0 5-4,-3 3 4,0 6-4,0-1 4,0 0-4,3 3 0,0-6 4,0-4-4,2-4 0,3-4-4,0-6-4,0 0-8,0-13-33,8 11-100,-8-11-16,0 0-12,0 0-12</inkml:trace>
  <inkml:trace contextRef="#ctx0" brushRef="#br0" timeOffset="3563">2891 290 354,'23'-13'177,"-23"13"-16,16 15-4,-16 4-124,8 12-13,3 3-8,-1 14 4,-2-1-4,2 11 0,-7 2 0,5 9 0,-8-6-4,5 5 0,-7 1-4,-4-6 0,-4 0 0,-3-5-4,-3-6 4,-2-4-8,2-12 0,0-4-4,6-6-16,-9-18-24,19-8-97,0 0-24,0-21-21,5-8 1</inkml:trace>
  <inkml:trace contextRef="#ctx0" brushRef="#br0" timeOffset="3907">3421 305 342,'0'0'181,"-21"24"-16,8 8-4,-11 2-112,3 24-25,-7 7-4,4 9 0,-5 5-4,5 2 0,3-2-4,3 0 5,5-8-17,8-5 0,5-11 0,8-5 0,5-13 0,8-8 0,0-5 0,2-19-25,17 8-79,-14-18-66,5-1-11,1-12-16,-3 0-5</inkml:trace>
  <inkml:trace contextRef="#ctx0" brushRef="#br0" timeOffset="6860">3665 447 289,'6'-10'170,"-6"10"-1,5 16-12,-3 15-109,-7 1-16,5 15-11,-10 3-5,4 11-4,1-4 0,-3 4-4,3-3 0,-3 0-4,0-6 0,3-4 0,2-6 0,-2-6-4,5-4-4,-5-6-4,10-7-20,-5-19-89,3 10-44,-3-10-16,18-13-5,-5-3-7</inkml:trace>
  <inkml:trace contextRef="#ctx0" brushRef="#br0" timeOffset="7188">3907 1052 350,'2'19'181,"-2"-9"-20,0-10-4,0 24-108,0-24-33,0 16-12,0-16-8,0 0-20,14 18-77,-14-18-56,0 0-16,13-8-1,-13 8-15</inkml:trace>
  <inkml:trace contextRef="#ctx0" brushRef="#br0" timeOffset="7922">4364 639 165,'8'-31'161,"-6"15"0,-2-2-4,-2-6-68,2 13-45,-11-4-8,11 15-8,-24-13-4,9 13-3,-4 5-5,1 5 0,-3 6-8,3 5 0,2 3-4,8-1 0,-3 6-4,11-2 4,3-1-4,5-5 0,8 3 0,2-3 0,3 2 0,0-2 0,0 0 4,0 6-4,-3-4 4,-4 4-4,-4-1 0,-5-2 0,-5-1 4,0-2-8,-5 0 4,-8-5 0,-3 0 0,-2-11 0,-3 6-4,-3-9 4,6-2 0,2-10 0,6 2 0,4-16 0,12 1-4,7-12 4,2-1 0,9-6 0,2-3 0,3-2 0,-3-1 0,-5 1 0,-2 5 4,-3 5-4,-3 5-4,-8 1-4,0 15-28,-10 0-109,5 16-16,0-10-21,0 10 1</inkml:trace>
  <inkml:trace contextRef="#ctx0" brushRef="#br0" timeOffset="8797">4668 703 310,'13'0'177,"-2"2"-8,-11-2-12,21 19-109,-21-19-19,21 23-9,-11-10-4,6 6-8,0-3-4,0-1 0,-3 1-4,0-3-4,5 3 0,-7-3-8,4 0-12,-15-13-33,24 11-100,-24-11-4,16 18-20,-16-18 4</inkml:trace>
  <inkml:trace contextRef="#ctx0" brushRef="#br0" timeOffset="9078">4734 918 346,'8'-29'177,"0"11"-16,7-1-4,-7-7-116,18 10-17,-5-7-8,8 4-4,0 1-8,0-1-8,0 9-8,-5-8-41,7 10-104,-10-3-4,0 3-16,-5-5-16</inkml:trace>
  <inkml:trace contextRef="#ctx0" brushRef="#br0" timeOffset="9313">5283 395 386,'0'0'177,"-3"18"-7,0-2-13,3 8-125,-8 2-12,3 8-4,-3 6-8,3 2 0,-5 0-4,2 2 0,0-1 0,0 1-4,0-2-4,0-5 0,3 0-8,0-11-8,7 6-20,-7-14-113,10-2-12,-5-16-21,13 8 1</inkml:trace>
  <inkml:trace contextRef="#ctx0" brushRef="#br0" timeOffset="9578">5498 545 285,'8'-13'170,"-8"13"-5,0 0-8,-11 26-89,-2-8-40,3 16-7,-6 1-9,-3 7 0,1 0-4,0 5-4,2-5 0,3-2 0,5-1-4,5-7 4,6-6-4,5-5 0,8-8 0,2-8 0,6-5 0,4-5 0,4-13-4,-1-3 8,1-6-4,-3-4 0,-6-3 0,1-6 0,-8-2 4,-8-3-4,-11 3 4,0 0-8,-10 5 4,-8 3-16,8 13-12,-13 0-105,5 11-24,0 7-16,5 6-9</inkml:trace>
  <inkml:trace contextRef="#ctx0" brushRef="#br0" timeOffset="10297">5802 471 310,'0'0'181,"0"0"-8,11 0-12,2 0-76,0-5-57,8 5-12,0-5-8,-3 5-4,3 0-12,-2-3-8,2 11-16,-21-8-97,26 0-32,-13 0-12,0 0-9</inkml:trace>
  <inkml:trace contextRef="#ctx0" brushRef="#br0" timeOffset="10719">6383 229 326,'10'-16'177,"-10"16"-20,0 0 0,0 0-109,-13 8-19,5 8-13,-8-3 0,1 8-8,-6 0 0,2 6 0,-2 2-4,0-1 4,3 1-4,2 0 0,3 0-4,5 0 0,3 0 0,5-5 0,10-6 4,1-5-4,7-2 0,3-9 0,0-4-4,0-6 4,0 0 4,-2-5-4,-4 0-4,-2-6 4,-7 6 0,-6-3 0,0 6 0,0 10 0,-19-16-8,11 11-8,8 5-20,-26 2-109,26-2-12,-10 11-12,4 0-13</inkml:trace>
  <inkml:trace contextRef="#ctx0" brushRef="#br0" timeOffset="11219">6671 103 398,'0'0'177,"0"0"-19,11 24-5,-19-1-125,13 14-16,-5 3 0,0 10-4,0 2 4,-5 9-8,2 2 8,-2 2-4,-3-4-4,-2-1 4,-3-2-8,-3-3 4,-3-5-4,1-5-4,0-8 0,-6-3-8,6-2-20,-9-14-117,9 3-20,0-13-8,7-3-13</inkml:trace>
  <inkml:trace contextRef="#ctx0" brushRef="#br0" timeOffset="11625">7102 182 326,'-13'0'173,"-6"13"-16,-2 5-4,3 17-109,-14-4-11,9 16-9,-11 1 0,5 10-4,3 5-4,5 0 0,0 3-8,7-3 0,4-3-4,5-2 0,13-5 0,-1-9-4,7-7-4,1-13-8,9 0-36,-6-17-109,9-7-16,-6-10-8,2-6-9</inkml:trace>
  <inkml:trace contextRef="#ctx0" brushRef="#br0" timeOffset="12547">7233 424 382,'0'-21'173,"13"10"-20,0-7-16,6 10-88,-1-8-25,8 11-4,3-6-12,-2 11 0,-6 0-4,-3 14 0,-5 1 0,-8 6 0,-13 8-4,3 5 4,-13 9-4,-3 1 4,-3 1-4,-5 2 4,6 1 0,-4-1 0,1-2-4,3-6 4,4-2-4,9-6 0,2-4 4,8-6-4,8-8 4,2-5-4,6-3 0,8-5 0,-1 0 0,1-3-8,2 3-20,-10-15-69,10 15-68,-5-8 0,0 3-24,-3-6-4</inkml:trace>
  <inkml:trace contextRef="#ctx0" brushRef="#br0" timeOffset="12922">7669 816 443,'10'0'173,"-10"0"-12,0 0-8,0 0-137,11 10-20,-3 1-28,-8-11-125,13 5 0,-13-5-21,16 0 1</inkml:trace>
  <inkml:trace contextRef="#ctx0" brushRef="#br0" timeOffset="13235">8142 287 430,'0'0'182,"0"0"-13,0 0-8,-11 24-125,6-3-20,0 8-4,-3 2-4,2 11 1,-1 6-9,-1-4 0,0 6 0,2-2 0,-1-1 0,-1-5 0,2 0 0,1-10 0,0-1 0,0-7 0,-1-11 0,4-2-9,2-11-7,0 0-12,0 0-20,0 0-85,0-19-36,0-2-8,10-5-1</inkml:trace>
  <inkml:trace contextRef="#ctx0" brushRef="#br0" timeOffset="13532">8176 269 233,'5'-37'165,"-5"37"0,0-11-8,-13 24-48,-11-5-77,6 13-11,-14 0-5,6 8 0,-8 3-4,0 2 0,-6-2 0,6 2 0,3-8-4,4 0 0,4-5 0,7 0 0,6-7-4,10-14 4,10 8-4,8-8 0,3 0-4,6-8 9,4 5-9,1-5 0,2 5-9,-3-4 1,1 12-20,-9-13-60,9 8-74,-6 0-7,-2 3-16,0-3-12</inkml:trace>
  <inkml:trace contextRef="#ctx0" brushRef="#br0" timeOffset="13891">8359 432 386,'19'-3'173,"-19"3"-8,18 16-7,-13-8-126,6 10-12,-1 1-4,4 4-8,-4-2 0,6 3 0,0 0-8,2-3 4,-2 0-8,2-6 0,-2 6-12,-3-10-12,5 10-65,-7-13-72,-1 0-4,-10-8-20,11 5 15</inkml:trace>
  <inkml:trace contextRef="#ctx0" brushRef="#br0" timeOffset="14172">8362 713 382,'0'-13'181,"8"2"-16,5-4-7,-2-9-118,17 3-24,-1-8-4,2 5-4,-1-2-4,-1 2-12,2 6-16,-16-6-93,8 11-44,-8 0-8,3 2-16,-3-2-5</inkml:trace>
  <inkml:trace contextRef="#ctx0" brushRef="#br0" timeOffset="14391">8824 313 374,'0'13'177,"-3"-5"-16,3 11 0,-15-3-124,15 12-9,-13 4-12,10 5 0,-8 5-8,6 0 4,-11 3-8,11-3 0,-3 0-8,-2-5 4,5 2-12,-1-18-20,14 8-93,-8-13-40,5-3-8,-5-13-20</inkml:trace>
  <inkml:trace contextRef="#ctx0" brushRef="#br0" timeOffset="14641">9042 463 374,'0'0'173,"0"0"-12,-16 24-4,0-3-128,6 13-13,-3 3-8,0 2 0,5 1 0,3-3-4,5-3-4,5-3 4,5-10-4,9-5 4,-4-5-4,12-9 0,2-2 4,2-10-4,-2-3 4,-3-6 0,1-10 0,-6 0 0,-6-5 0,-7-3 0,-8-2 0,-2 0-4,-6 2 0,-11 0-8,4 8-16,-9-5-81,6 15-56,-1 4-8,6 7-20,-3 5 3</inkml:trace>
  <inkml:trace contextRef="#ctx0" brushRef="#br0" timeOffset="15172">9391 350 426,'21'-8'186,"-8"6"-17,3 2-8,-16 0-133,37 0-12,-16 0-12,2 0-8,9 5-28,-16-5-125,5 8-12,-6-8-12,-1 5-9</inkml:trace>
  <inkml:trace contextRef="#ctx0" brushRef="#br0" timeOffset="15782">9882 108 245,'13'-23'169,"-13"23"5,5-14-21,-5 25-65,-18-6-44,10 11-15,-10 2-5,5 14-8,-6-1-4,1 4-4,0 4 0,4-2-4,4-3 0,5 3 0,5-6-8,5-7 4,3-5 0,5-6 0,3-5 0,2-6 4,0-2-4,-4-8 0,1-2 0,-4-1 4,-6-2 0,-5 3-8,0-1 4,0 11-4,-16-10-4,6 4-16,7 17-24,-10-6-113,13 3-9,0-8-11,5 18-4</inkml:trace>
  <inkml:trace contextRef="#ctx0" brushRef="#br0" timeOffset="16235">10168 0 378,'0'0'177,"0"0"-12,-8 16-7,3 3-130,10 15-12,-5 5 0,6 9-8,-1 2 0,5 5 0,-4 3-4,-1 5 4,0 0-4,0 0 4,-5-3-8,-7-4 4,-4-6 0,-2-8 0,-5-3-4,-3-10-8,7-5-12,-15-16-85,8 2-60,0-5-4,3 1-20,-3-6-9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0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47 157 144,'21'-16'150,"-21"16"3,13-17 0,-2 12-81,-11-8-20,10 3-11,-10-1-17,0 11 4,5-26-8,-5 15 0,-2-5-4,-4 5 1,-4 1-9,-3 2 0,-8 2-4,2 6 0,-4 11 0,-1 2-8,-2 5 4,1 7-4,-2 1 4,1 8-4,5 4 4,0 2 0,0 0-4,11-3 8,-1 0-4,11-2 0,0-7 0,8-3 0,2-7 0,6-7 0,5-8 0,3-9 0,5-7 0,0-5 0,-1-7 0,0-6 0,-1 2 4,-1-4-8,-8 2 8,1 7-4,-9 0 0,-5 5 0,-5 9 4,0 10-4,0 0 4,-13 5 0,3 8 0,-1 12 0,-4 4 0,1 5 4,-4 11-4,2 3 0,1 2 0,1 1 0,1 5 4,6-3-4,0 0-4,4-3 0,-2 1 4,2-6-4,3-2 0,-5-4 0,5 2-4,-5-10 4,2-2 0,-5-7 4,5-4-8,1-7-8,2 2-20,0-13-113,0 0-20,0-18-12,2 7-13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06.953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9 61 177,'21'-2'177,"-8"2"-4,3-6-12,7 6-64,-4-7-53,15 4-16,-5-8-7,5 6-5,-5-5-8,0 4-4,-6 1-4,-7 0-4,-2 5-8,-14 0-17,11 8-19,-11-8-109,-11 5-8,2-5-8,-4 5-5</inkml:trace>
  <inkml:trace contextRef="#ctx0" brushRef="#br0" timeOffset="203">202 6 261,'-44'11'178,"23"2"-9,-3 0-8,11 13-93,-13-7-32,7 7-11,1-3-9,2 1-4,6-3-4,2 4 0,5-10-4,6-1 0,5-4-4,7 1 4,1-4-4,10 1 4,1 3-4,4 2 0,6-3 0,0 4 0,-1 4-4,1 0 4,-3 3 0,-2 6 0,-6-1-4,-4 5 4,-4 1 0,-10 2 0,0 0 0,-8 0 0,-8 1 0,-5-3 0,-5-3 4,-7-6 0,-4 1 0,-5-3 0,0-5-4,-3-3 4,3-3 0,0-4-4,0-6 4,5 0-4,3-3-4,5-5-8,8 3-24,-3-11-101,13 3-32,3-8-8,5 0-17</inkml:trace>
  <inkml:trace contextRef="#ctx0" brushRef="#br0" timeOffset="1187">694 764 157,'8'-10'165,"-8"10"0,0 0-8,0 0-81,0 0-31,0 0-13,-8-3-12,8 3 0,-10 11-12,10-11 4,-11 18-8,9-7 0,2-11 0,0 15 0,0-15-4,5 13 5,-5-13-5,16 0 4,-6 0 0,1-7-4,-1-1 4,1 2 0,-11 6-4,13-15 4,-13 15-4,-6-11 0,6 11-8,-18-8-29,18 8-120,-13 0 0,13 0-20,0 0-12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09.296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238 37 261,'27'-29'169,"-22"18"9,-5 11-49,0 0-61,-3 14-28,-15 4-7,1 11-13,-9 8-4,0 10-4,-6 8-4,1 5 0,-3 1 4,4 4-8,6-2-4,6-2 4,7-3-4,11-3 0,3-11 0,10-4 0,8-9-4,5-10 8,9-8-4,-1-7 0,3-6 0,0-14 0,-2-1 0,-6-6 0,-5-3 4,-11-2-8,-8 0 4,-8 5 4,-10 2-8,-10 6 4,-6 5 0,-6 3-4,3 8-12,1 2-28,12 8-113,1-3-13,13 4-11,5-4-1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10.82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72 102 285,'30'-26'174,"-6"5"-9,3-3-20,14 16-105,-15-8-12,9 11-8,-9 3-8,4 9 1,-12 9-9,-4 8 4,-14 10-4,-8 5 0,-11 9 0,-8 1 0,-7 7-4,-9-1 4,0-3 0,3 1 0,0-6 0,5-5 4,9-8-4,9-2 4,7-9 0,10-4-4,10-6 0,7 0 0,6-8 0,6 0-4,4-2 0,2-3-8,2 0-8,-2-8-16,8 8-93,-12-10-44,-1 2-12,-6-5-5</inkml:trace>
  <inkml:trace contextRef="#ctx0" brushRef="#br0" timeOffset="468">648 123 342,'16'-13'177,"-3"8"-16,1-14-28,9 19-93,-4-10-7,8 4-17,5-1-4,-2-1-8,2 0 0,-6 3 0,-2-1-8,-5 1-4,-6 5-8,-13 0-9,14 0-7,-14 0 0,-14 0-4,-4-3 0,8 9 3,-15-6 17,1 0 16,2 8 16,-9-8 17,-2 15 3,-2-7 0,9 13 4,-9-2 1,14 9-13,-12-4-4,17 5-8,1-5-8,9 2 0,6-3-8,8 1 4,5-3-4,11-2 0,6-4 0,2 4 4,0 2-8,-2-3 4,-1 3 4,-7 0-4,-6 3 4,-11-1-4,-5-2 4,-3 3 0,-10-3 0,-4 0 0,-1-5-4,-6-1 4,2-1 0,-4-7-8,-1 1 0,-2-5-4,9 2-12,-8-10-48,28 5-97,-21-11-9,21 11-15,-7-23-1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12.015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-5 616 209,'-10'5'173,"10"-5"-4,0 0-16,0 0-72,0 0-41,0 0-16,7-15-4,7 2 1,-7-8-9,10-4 4,-1-8-4,9-2-4,-6-4 0,2-6 4,-2-3-8,2 3 4,-3 8-4,-5 6 0,1 2 0,-6 10-4,-8 19 4,11 0-4,-11 21 0,5 6 0,-5 7 0,0 11 0,0 2 4,-5 4-4,5-1 4,-3-5-4,11-4 0,-3-3 0,7-9 0,1 0 0,6-16-4,2-5 4,4-8 0,-1-3 0,0-10 4,3-9-4,-2-1-4,0-14 8,-4-3-4,4-7 4,0-11 0,-7-6 0,2-4 0,-5 5-4,5 1 13,-4 8-13,-5 6-9,0 9-7,-4 26-32,-12-1-93,5 14-32,-8 11-16,-3 2-9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1:14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14 21 36,'-18'11'145,"18"-11"20,-6 16-24,6-16-61,21 10-19,-2-10-13,20 13-4,4-10-15,25 5-1,11-8-8,27 2-8,12-4 4,22-4-8,10-1 0,14-1-4,7-3 4,6 1-4,3-1 4,-15 3-4,-6 0 0,-16 3 1,-12 0-5,-15 0-5,-21 5-19,-32 0-101,-4 0-40,-25 0-12,-13 5-8</inkml:trace>
  <inkml:trace contextRef="#ctx0" brushRef="#br0" timeOffset="1421">871 636 169,'0'0'173,"0"-10"4,0 10-24,0 0-97,0 0-19,-8 15-9,14-2-12,-6 4 0,2 7-4,-2 2-4,5 3 0,-5 2-8,3 1 4,-3-1 0,5 2-4,-5-9 0,0-3 0,0-6 4,0-2-4,0-13 0,0 0 4,0 0-4,0-23 0,0 2 4,0-8 1,8-6-1,3 1 0,-3-6 0,5 6 0,2-5 0,4 4 0,-3 6 4,2 5-8,4 6 8,-9 2-8,8 6 4,-5 2-4,7 8 0,-7 0-8,5 10-12,-2-5-13,-4 9-27,-4-9-101,10 3-24,-11-3 7,1-2-23</inkml:trace>
  <inkml:trace contextRef="#ctx0" brushRef="#br0" timeOffset="1937">1319 428 265,'16'-16'178,"-3"5"-13,0 6-32,1-8-89,9 8-12,-7-6-12,5 11-8,-2-2-4,-3 4 0,-8 9-4,-3 2-4,-5 3 4,-13 7-8,0 1 13,-1 6-14,-7-4 5,2 3 0,6-5 5,0-1-5,3-2 0,4-2 4,6-6-4,8-3 4,3-2-4,5-3-4,5 4-9,-3-14-23,17 5-125,-9-6 0,3 3-28,-3-7 3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28.96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 128 64,'-44'10'169,"30"-4"-8,14-6 8,6 10-72,4-10-61,27 5 1,8-5-9,25 6-4,14-6 0,29 0-8,16-6-4,15 1 0,14-5-8,10-1 0,3-2 0,4-3 0,-4-2 0,-6-1-4,-10 4 0,-8 2 0,-15-6-8,-17 9 0,-15 10-20,-24-11-89,-10 16-44,-24-2-20,-11 8-8</inkml:trace>
  <inkml:trace contextRef="#ctx0" brushRef="#br0" timeOffset="735">878 593 177,'0'0'177,"0"0"0,0 0-24,0 28-100,0-9-21,0 10-12,0 0-8,2 10 0,-2-2-8,0 5 4,6-8-8,-6-3 4,2-7-4,1-8 4,-3-16-4,0 0 4,0 0-4,5-21 0,-2-8 4,-3 3-4,10-14 4,-4 1-4,4-3 4,3 2-4,3 6 4,2 5-4,1 3 4,-1 10 0,1 6-4,-1 2 0,0 8-4,-2 5-4,2 3-12,-7-3-16,13 11-101,-14-11-32,8-2-12,-7 0-1</inkml:trace>
  <inkml:trace contextRef="#ctx0" brushRef="#br0" timeOffset="1157">1240 451 177,'24'-32'173,"-6"19"0,-2 3-24,8 4-109,-14-1-15,8 7-9,-18 0-4,16 23-8,-16-7 8,0 5-8,-5 5 4,-6 3 0,1-3 0,-1 3 0,4-3-4,-1-5 4,0 0-4,8-5 0,0-3 0,0-13-4,18 13 0,-2-13-8,5 6-16,-5-12-125,13 6-20,-8-5-16,7 3-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19.06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6 125 298,'0'0'169,"0"-13"4,0 13-32,0 0-97,18 0-8,-7-5-15,12 0-5,1-1-8,10-2-4,0-2 0,11 5-4,0-11 4,7 5-8,-7 6 4,-1-5 0,-4-1-4,-3 1-4,-3 10-16,-16-11-21,6 11-120,-24 0 0,13 5-20,-13-5 3</inkml:trace>
  <inkml:trace contextRef="#ctx0" brushRef="#br0" timeOffset="469">71 166 124,'-8'-13'170,"3"5"-5,5 8 0,-8-14-65,8 14-55,0 0-13,-6 19-8,6-19-8,-2 26 0,2-2-4,0 7 1,2 3-1,4 8-4,-6 0 0,5 4-4,0 4 0,-2-3-4,-3-2 0,5-1 0,-5-4 0,-5 0 0,5-3-4,-5-3 8,2-2-8,0-4 4,3-1 0,-5-4 0,0-2 0,5-5-4,0 0 4,0-6-8,0-1-12,0-9-29,0 0-112,0 0-8,0 0-16,5-17-1</inkml:trace>
  <inkml:trace contextRef="#ctx0" brushRef="#br0" timeOffset="891">0 581 294,'26'-21'177,"-13"11"0,0 10-12,-5-11-125,18 11 1,-5-13-29,8 8 0,-2 0-12,1 2 0,4-2-20,-11-8-25,13 10-116,-10-7-8,-3 4-16,0 1-9</inkml:trace>
  <inkml:trace contextRef="#ctx0" brushRef="#br0" timeOffset="1547">449 631 132,'8'0'166,"-8"0"-5,-3 8 0,11 6-93,-8-14-32,-8 21-7,8-10-9,0 5-4,8-3-8,-8 2 0,0-1 0,0 1-4,3-4 0,-1 2-4,-2-13 4,-5 16-4,5-16 0,0 13 4,0-13-4,-5 8-4,5-8 0,0 0-12,-3 10-16,3-10-121,0 0-16,-10-2-1,10 2-15</inkml:trace>
  <inkml:trace contextRef="#ctx0" brushRef="#br0" timeOffset="2094">496 626 144,'5'-10'158,"-5"10"3,0 0-4,-18-8-105,18 21-12,-8-8-7,8 11-13,-13 1-4,8 4 0,-3 0-8,0 7 4,-5-1-8,5 2 0,0-1 0,0 4-4,-2-1 0,-3-2 0,5 1 0,2-6 4,-1 0-8,1-6 4,4-2 0,-1-6 4,3-10-4,0 8 0,0-8 0,0 0 0,5-16 0,1 3 0,-1-5 0,0-3 0,3-3 4,2-5-4,1-1 0,5-1 0,2-3 4,0 0-4,-2-1 0,5 4 0,0-1 4,0 4-4,-8 3 8,-5 4-4,5 5 4,-7 6-4,-6 10 5,0 0-5,0 0 4,13 0-4,-13 13-4,0 0 4,0 3-4,2 6 4,4 1-4,1 6 4,-1-3 0,2 3-4,2 0 4,1 3-4,-1-3 0,1-1 0,-1-1 0,1 0 0,-1-6 0,-5-3 0,3-2-4,-3-3 0,1-2-4,-6-11-8,8 13-13,-8-13-39,0 0-93,-6-16-16,6 16-9,-13-13-3</inkml:trace>
  <inkml:trace contextRef="#ctx0" brushRef="#br0" timeOffset="2766">446 890 253,'-13'-8'177,"13"8"1,0 0-17,18-6-117,-18 6-12,21-10-12,-5 7-7,3 3-5,7-5 0,3 5-8,-6-5 0,-2 2-12,11 6-21,-16-6-128,5 3-4,0-8-20,-3 3-4</inkml:trace>
  <inkml:trace contextRef="#ctx0" brushRef="#br0" timeOffset="3359">1050 644 124,'8'-15'165,"-8"4"5,0 11-29,-8-21-61,8 21-27,-11-10-13,11 10-16,-23-6 0,12 12-8,-4-1-12,-4 8 8,3 3-8,-2 2 4,0 4-4,10 4 0,-5 1-4,5 2 5,8 2-1,0 1-4,0-4 4,5 1 0,8 0-8,-2-2 8,-1 0-4,3-9 0,3-2 4,2-6-4,1-2 0,-1-8 0,6 3-8,-3-14-13,8 11-71,-6-10-73,4-6-17,-9-2-3,8 5-16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23.14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42 225,'0'0'177,"0"0"-8,13 0-3,-13 0-126,27-7-16,-6-1-4,4 3-8,4-3-4,0 3-8,0 0-4,-7-1-8,2 6-20,-24 0-113,21 0-16,-21 0-20,5 16 7</inkml:trace>
  <inkml:trace contextRef="#ctx0" brushRef="#br0" timeOffset="235">29 226 253,'0'8'173,"5"3"1,3-16-33,12 5-113,-1-3-8,4-2-16,4 2-24,-6-2-129,7 0-16,-5-1-9,-2 1-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23.87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0-13 197,'0'-10'169,"0"10"-4,0 0-36,-3 34-77,-10-7-11,13 10-17,-3 14-4,3 7-8,-2 6 0,2 6-4,0 0-8,0-6 8,0-3-8,2-2 0,-2-12 4,0-9-4,0-8 4,0-12-4,0-4 4,0-14-4,0 0 0,0 0 4,8-19-8,-3-3 8,3-7-4,3-8 4,2-3-8,3-8 8,2-3 0,6 0-4,2 0 4,0 0-4,3 7 4,2 1-4,1 0 0,-1 6 0,1 4-8,-6 1 0,3 14-12,-11-6-28,6 13-113,-13 0-12,-1 11-5,-10 0-7</inkml:trace>
  <inkml:trace contextRef="#ctx0" brushRef="#br0" timeOffset="828">169 318 273,'-8'59'178</inkml:trace>
  <inkml:trace contextRef="#ctx0" brushRef="#br0" timeOffset="1390">222 361 181,'-11'-11'165,"11"11"4,0 0-64,0 0-53,0 0-16,-2 19-3,-1-9-13,8 12 0,-5-1-4,5 6-4,1 0 0,2 8 0,2-1-4,1-2-4,-1 3 4,1-6-4,-1 0 0,6-1-4,-8-10 4,0 0-12,2-1 4,-10-17-20,13 21-60,-13-21-73,0 0-29,5-13 9,1 2-12</inkml:trace>
  <inkml:trace contextRef="#ctx0" brushRef="#br0" timeOffset="1906">841 417 80,'11'-33'173,"-6"18"-12,-5-1 0,-8-8-80,8 24-41,-13-22-8,13 22-7,-21-8-9,8 16 0,-8 3-4,0 13 0,-3 5-4,3 9-4,-2 2 0,2 5 0,5-2 0,3-5-4,7 1 0,6-17 4,8-6-4,5-6 0,6-10 0,4-10 0,1-6 0,2-14 0,3 4 0,-2-12 0,-4-2 0,-2 3 0,-5 2 0,-6 6 0,1 7 0,-6 9 0,-5 13 0,0 0 0,-16 22 0,9 7 4,-7 14-4,-1 3 0,-1 11 8,-2 6-8,2 6 4,-3 3 0,4 0 0,-4 0-4,3-3 4,-2-4-4,2-6 0,1-12 0,1-9 0,7-8 0,-7-9 0,7-14 0,7-7 0,0-7 0,5-12 0,5-5 0,1-3 0,7-5 0,6-5 0,5 2 0,-3 0-4,0-2-12,14 12-56,-14-6-89,5 4-12,-4-2-13,2 4-7</inkml:trace>
  <inkml:trace contextRef="#ctx0" brushRef="#br0" timeOffset="2718">980 826 124,'-10'13'170,"10"-13"-9,0 0 4,0 0-105,0 0-20,10-11-11,-2-7-5,8-2-4,-8-6-8,10-6 0,4-5-4,2-1-4,-6-2 0,3 3 4,-5 2-12,0 9 8,-3-2 0,-5 13-4,-3 7 4,-5 8 0,0 0-4,3 16 4,-3 2-4,-3 1 0,3 8 0,0 0 0,0-1 0,8 4 0,-5-6 4,2-1-8,3-1 8,0-1-12,5-2-4,-13-19-20,18 24-65,-18-24-64,8 8-16,-8-8-8,0 0 0</inkml:trace>
  <inkml:trace contextRef="#ctx0" brushRef="#br0" timeOffset="3109">1076 700 261,'-8'0'178,"8"0"-9,11 0-8,-11 0-129,21-5-12,0 0-20,2-1-8,14 6-77,-8-3-76,5-2-12,-5-1-8,0 1-4</inkml:trace>
  <inkml:trace contextRef="#ctx0" brushRef="#br0" timeOffset="3609">1656 366 209,'8'-31'165,"-8"11"0,0 20-52,-5-24-61,5 24-15,-16-10-13,3 13-4,0 2-4,-6 5-8,-4 4 0,2 8 0,0 4-8,0 6 4,2 2 0,6 4-4,0-1 4,5 1-4,8-6 4,-2-3-4,4-11 0,9-6 0,4-7 4,4-10-4,2-9 0,2-7 4,-2-5-4,3-7 0,0 2 4,2-2-4,-8 1 0,-2 3 0,-5 8 0,-6 7 0,-5 14 0,0 0 0,2 14 0,-7 9 0,-8 10 0,0 4 0,-5 6 8,-1 7-8,-2 7 0,3-1 0,-6 2 4,-2-1-4,5-2 0,-3-2 0,6-5-4,2-2 4,0-3 0,3-9 4,0-4-4,8-6 4,-3-6-4,3-1 4,5-17-4,0 0 0,10-8 5,3-14-5,3-2 0,5-6 0,5 2 0,3-10-9,0 6-11,-3-11-64,6 13-77,-1 2-17,1 7-3,-8-4-12</inkml:trace>
  <inkml:trace contextRef="#ctx0" brushRef="#br0" timeOffset="4359">2037 481 265,'0'-11'178,"-8"1"-13,-3 20-32,-15-10-93,8 16-12,-8-3-12,-1 9 0,-4 2-4,5 3-4,2-1 0,3 2 1,16-7-5,5 0 0,5-5 4,5-2-8,11-4 8,0-2-8,3-3 4,2 0-12,3-2 4,-5-8-29,13 5-100,-14-11-36,3 1-16,-7-6-1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46:45.5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2 329 169,'0'0'173,"5"-13"-12,8 5-4,3-11-52,13 9-73,-6-6-8,6 6-4,-2-3-8,1 5-4,-4 0 4,-5 8-7,-6 0 3,-13 0-4,8 21 0,-11-3 0,-5 3 4,-5 8-8,-3 0 4,-5 8-4,-3 2 0,-4 2 0,-7 7 4,4-1-4,2 0-4,0 1 8,3-1-4,5-5 4,2-8 0,9-2 0,7-9 0,3-2 0,6-8 0,4-2 4,3-6-8,8-2 4,5-3 0,1 0-4,2-3 0,0-2-8,2 0-8,-5-6-24,8 9-93,-12-9-28,4 3-17,-5-5-7</inkml:trace>
  <inkml:trace contextRef="#ctx0" brushRef="#br0" timeOffset="875">526 748 318,'13'-2'181</inkml:trace>
  <inkml:trace contextRef="#ctx0" brushRef="#br0" timeOffset="1344">460 775 76,'0'0'157,"0"0"-4,0 0 4,0 10-72,0-10-29,0 0-12,-5-8-11,5 8-9,0 0-4,0 0-8,-11 11-4,11-11-4,-5 16 0,5-9 0,0-7-4,-8 19 0,8-19 0,5 10 4,-5-10-4,0 0 0,11 0 4,-11 0-4,10-10 0,-10 10 4,6-16-4,-6 16 0,5-13 4,-5 13-4,0-13 0,0 13 0,0 0 0,0 0-4,0 0 0,0 0 0,0 0 0,0 0 0,0 0 0,5 2 0,-5-2 0,0 0 0,11 6-4,-11-6-12,0 0-41,10 0-92,-10 0-8,0-11-4,0 11-12</inkml:trace>
  <inkml:trace contextRef="#ctx0" brushRef="#br0" timeOffset="2125">788 332 241,'21'-27'161,"-5"14"8,5-3-16,8 6-100,-11-6-21,11 11-8,-8-3-8,8 8 0,-5 0-3,-6 8-5,-7 5 0,-3 8-4,-8 5 4,0 3-8,-11 5 4,-5 6 0,-7-1-4,-6 7 0,3 4 4,-6-2 0,-2-1 0,2 0 0,4-5-4,4-2 4,3-3 0,8-8 0,7-6-4,12-7 4,2 0 0,7-11-4,9 0 0,2-5 0,6-5-8,-3-3-20,13 8-85,-11-13-52,3 5-12,-5-5-9,-2 2-11</inkml:trace>
  <inkml:trace contextRef="#ctx0" brushRef="#br0" timeOffset="2750">1348 426 289,'10'0'170,"4"16"3,-4-1-16,-5-5-117,14 9-12,-6-1-12,8 6 1,-3-6-9,3 3-4,-2-3 0,-1 3 0,3-7-4,-8 1-4,6-1-8,-9-9-9,6 8-19,-16-13-121,13 8 4,-13-8-24,0 0-4</inkml:trace>
  <inkml:trace contextRef="#ctx0" brushRef="#br0" timeOffset="3047">1343 722 346,'-11'-26'173,"19"10"-16,5-10-40,8 10-85,-2-8-8,9 6-8,-1-6 1,7 3-9,0 3-8,-2-3-17,4 13-43,-4-10-97,-3 7-8,-3-2-16,0 1 3</inkml:trace>
  <inkml:trace contextRef="#ctx0" brushRef="#br0" timeOffset="3329">2110 155 273,'0'0'174,"0"11"-5,0 5-12,-8-3-89,8 13-40,-11 6-3,3 4-9,-2 1-4,2 8-4,-2-6-4,-1 5 0,-2-2 0,5 0 0,5-5-8,-7-3 0,10 0 0,-5-7-8,5-1-16,0-18-57,0 5-76,0-13-16,15 0-5,1-11-11</inkml:trace>
  <inkml:trace contextRef="#ctx0" brushRef="#br0" timeOffset="3610">2383 295 334,'0'0'181,"-18"18"-20,4 8-4,-7 1-121,6 7-19,-6 5-1,5 5-8,0 1-4,6-3-4,4-3 0,9-5 0,2-2 0,8-6 0,8-10 0,8-11 0,-2-5 4,7-2-4,2-12 0,1-4 4,-3-6-4,-2-5 4,-3-5-4,-8 0 0,-5-5 4,-6-1 0,-10 2-4,-5-2 0,-6 4-8,-4-1-4,1 8-33,-7 0-112,8 8-4,-2 5-16,1 6-16</inkml:trace>
  <inkml:trace contextRef="#ctx0" brushRef="#br0" timeOffset="4188">2706 240 245,'18'-11'177,"-2"11"5,-3 0-21,6 5-48,-6-5-81,13 0-12,-5 6-16,0-6-16,5 15-57,-5-15-92,0 3 0,-7-3-24,7 0-4</inkml:trace>
  <inkml:trace contextRef="#ctx0" brushRef="#br0" timeOffset="4735">3145 42 298,'0'-10'173,"0"-6"0,0 16-8,0-16-109,16 16-23,-6 0-9,8 0-12,-2 0-4,3 6-4,-1 1 0,-2 4 0,-6 5-4,-7-3 4,-6 5-4,-5 1 0,-5 2 4,0-3-4,3 1 4,-4-1-4,9-2 0,5-1 4,0 1-4,8 3 0,3-9 0,-1 3 0,1-2 0,-6-3-4,-5-8 4,-3 15 0,-10-9 0,-3-4 0,-5 4-4,-2-6-8,2 5-16,-8-5-97,13 0-36,3 0-16,13 0-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30.85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5 233,'10'11'169,"11"-11"12,-5-6-27,5 12-98,-3-12-32,9 6-8,-1-5-8,3 5-12,0 0-8,-6-5-28,4 5-109,-9 0-20,-2 8 0,-16-8-17</inkml:trace>
  <inkml:trace contextRef="#ctx0" brushRef="#br0" timeOffset="219">86 194 257,'-13'18'173,"13"-18"1,13 13-17,-13-13-125,29 5-16,-3-5-28,-5 0-133,16 0-16,-5-8-12,2 1-9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31.56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53 0 225,'0'0'161,"-13"8"8,5 15-20,-14 1-100,6 18-17,-2-4-8,3 15 0,-4 2-4,4 5-4,8 1-7,-4 1 3,3 1-4,8-6-4,3-1 0,7-8 0,1-6-8,1-10-4,4-6-12,0-15-37,6-1-104,-3-10-8,-1-10-20,-3-6 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31.92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93 486 136,'5'-31'153,"3"15"9,-8 0-9,-13-6-93,13 22-24,-18-10-3,7 15-9,-12 3-8,4 11 0,-4 0-8,2 12 0,0 2-8,2 1 4,-2 1-4,8-3 4,8-6 0,5-4-4,0-6 4,0-16-4,21 10 4,-3-15-4,1-11 4,2-1-4,2-6 0,-4-1 0,2-1 0,-6-1 0,-2 2 0,-5 6 0,-2 4 0,-6 14 0,0-8 0,0 8 0,-3 11 0,0 5 4,-5 3 0,3 7 0,0 6 0,0 5 4,2 6-4,-2 2 4,0 1-4,-1 2 0,1-4 1,5-1-5,0-6 4,0-4-4,0-10 0,5-2-9,1 0-3,-6-21-36,15 17-105,-15-17-16,13 3-12,-13-3 3</inkml:trace>
  <inkml:trace contextRef="#ctx0" brushRef="#br0" timeOffset="907">408 939 298,'0'0'169,"0"0"4,0 0-20,11 5-121,-11-5-12,0 0-8,-3 14-8,3-14-12,0 16-20,0-16-129,-8 16 4,8-16-28,0 0 0</inkml:trace>
  <inkml:trace contextRef="#ctx0" brushRef="#br0" timeOffset="1297">768 548 189,'-21'5'173,"8"13"-4,-6-1-20,9 17-88,-16-1-33,15 14-4,-5-7-8,9 8-8,-4-3 0,11-2 0,5-9-8,1-5 4,9-9 0,4-10-4,-4-10 4,12-5-4,-6-12 4,5-4 0,-5-8-4,0-3 4,-3-5 0,-5 2-4,-10-2 4,-3-1-4,-8 10 0,0-4-12,-5 10-4,-8-2-80,3 14-62,-3-6-19,5 11 4,-2 5-12</inkml:trace>
  <inkml:trace contextRef="#ctx0" brushRef="#br0" timeOffset="1907">1054 643 193,'0'-8'177,"0"8"-4,13 0-16,-13 0-80,16 3-37,-16-3-16,18 27-8,-7-11-8,2 5 0,3-3-3,-3 4-5,0 2-13,-2-8-7,2 11-28,-3-14-109,1 3-12,-11-16-8,10 13-5</inkml:trace>
  <inkml:trace contextRef="#ctx0" brushRef="#br0" timeOffset="2172">1041 846 273,'0'0'170,"0"-11"-1,0 1-16,13 5-117,-5-9-12,10 3-8,-2-5-8,5 0-8,3 1-8,-3-6-8,10 4-16,-12-12-57,4 5-64,1-5-20,0 0 0,-3-1-4</inkml:trace>
  <inkml:trace contextRef="#ctx0" brushRef="#br0" timeOffset="2375">1415 417 253,'0'27'173,"0"-8"-3,-10 2-13,10 16-105,-13-2-24,2 10-4,2 0-12,1 3 1,-3 0-9,4 0 0,1-5-4,6-7 0,0-3-12,0-12-9,11 0-23,-11-21-113,13 8-8,-5-16-16,7-5 7</inkml:trace>
  <inkml:trace contextRef="#ctx0" brushRef="#br0" timeOffset="2610">1534 628 169,'0'0'169,"0"0"-4,-19 18-12,17 12-81,-14-4-39,13 9-5,-2-1-12,5 1-4,0-3 0,5-3-4,3-7-4,8-6 4,0-9-4,7-7 0,-2-2 0,5-9 0,-2-7 0,0-4 0,-6-2 1,-2-5 3,-6 2-4,-4-2 0,-6 6 0,-6-5-4,-7 7 0,-3 0-8,1 5-13,-12-5-59,9 8-77,-3-1-16,8 6-9,-3 1-7</inkml:trace>
  <inkml:trace contextRef="#ctx0" brushRef="#br0" timeOffset="3141">1877 503 88,'21'-19'161,"-13"11"-4,3 0-8,-9-8-56,14 14-37,-16-12-11,0 14-17,3-10-4,-3 10-12,-13 0 0,5 5-4,-8 3 0,3 3-4,-5 4 0,2-2 0,0 7-4,6-4 4,2-1-4,2-4 0,6-11 0,3 13 4,-3-13-4,18-3 0,-2-5 0,0-2 0,0-3 4,-1 0-4,1-1 0,-5 0 0,-1 4 0,-10 10 0,11-13 0,-11 13 0,0 0 0,-5 13 0,-1 0 0,-4 6 4,2 5-4,-3 0 4,3 6 1,1-1-1,4-1-4,0 2 4,-2-3 0,5-4-8,0 2-4,0-9-17,16 5-95,-11-8-46,-5-13-7,11 8-12</inkml:trace>
  <inkml:trace contextRef="#ctx0" brushRef="#br0" timeOffset="3735">2145 295 306,'0'0'173,"-8"0"-4,8 19-16,-2 4-117,7 12-16,3 5-8,2 8-3,1 3-5,2 7 0,-2 1 0,4-3 0,-9 0 0,-1 2 0,-5-10-4,0-5 4,-8-4-4,-3-6-4,-2-10 8,-2-7-16,1-3 0,1-10-13,13-3-47,-15 0-93,9-11-4,6-10-5,0-5-15</inkml:trace>
  <inkml:trace contextRef="#ctx0" brushRef="#br0" timeOffset="4047">2431 359 289,'8'-10'178,"-16"20"-17,-5 9-8,3 10-125,-11 3-4,5 10-8,-5 4 0,3 10-3,-1-4-5,6 7 4,0 3-4,5-9 4,6 0-8,4-5-4,3-9 4,6-4-8,-1-8 0,4-12-32,14 2-113,-9-12-21,2-5-11,-3-8-8</inkml:trace>
  <inkml:trace contextRef="#ctx0" brushRef="#br0" timeOffset="5375">2699 444 205,'8'-15'173,"-3"0"-4,-5 15-16,0 0-88,-2 12-25,2 6-12,-6 1-8,-1 12-4,-1 2-3,2 9-5,-4 6 0,5 3-4,-3 1 0,0 2 0,0-3 0,0-4-4,3-1 4,0-6-8,-1-6 4,1-10-12,5 3-12,0-27-61,8 21-72,-8-21-16,21 0-9,-10-10-7</inkml:trace>
  <inkml:trace contextRef="#ctx0" brushRef="#br0" timeOffset="5672">2875 915 273,'0'13'166,"0"-13"-1,0 16-20,5-5-117,-5 0-24,0-11-89,-2 8-56,2-8-24,0 0 0,13 5-20</inkml:trace>
  <inkml:trace contextRef="#ctx0" brushRef="#br0" timeOffset="5922">3106 471 253,'13'-8'173,"0"2"-3,1 1-17,14 5-105,1-8-28,8 0-8,0 1-4,0-5-8,-3 9 4,-5 3-4,-11 0 0,-5 9 0,-8 2 4,-5 2 0,-10 8 0,-1 3 0,-4 3 4,1 4-4,1 4 0,-5 5 5,7 0-5,-2 0 4,3 3-8,2-4 4,0 1 0,3-5-4,-3 0 0,0-4-8,8 2 4,-13-12-21,13 13-63,-5-12-69,2-6-20,-7-3-5,10-13-7</inkml:trace>
  <inkml:trace contextRef="#ctx0" brushRef="#br0" timeOffset="6282">3153 843 277,'0'-29'174,"14"21"-1,-7-6-16,20 14-101,-6-13-36,8 5-20,2 8-28,-2-8-125,5 8-4,-8-2-24,1 2 0</inkml:trace>
  <inkml:trace contextRef="#ctx0" brushRef="#br0" timeOffset="6735">3602 655 173,'13'-9'177,"-13"9"4,6 14-24,2 7-56,-8-8-65,13 11-8,-5-2-12,7 4-3,-4-5-5,5 4-4,2-7-4,-5 3 0,3-5-8,-6-8-9,6 8-23,-16-16-117,18 14-4,-18-14-24,8 5 3</inkml:trace>
  <inkml:trace contextRef="#ctx0" brushRef="#br0" timeOffset="7000">3629 881 285,'-8'-25'174,"16"15"-5,5-9-16,8 4-121,-8-10-12,13 7-4,-2-6-12,2-1-20,0 10-32,-2-6-105,-6 2-16,3-3-4,-2 7-13</inkml:trace>
  <inkml:trace contextRef="#ctx0" brushRef="#br0" timeOffset="7188">4043 447 318,'0'24'181,"-2"-3"-20,-9 3 0,6 10-129,-3 1-16,0 8-3,0 0-5,3 1-4,0-1-4,2-3 0,3 0-8,0-11-9,3-2-15,-3-16-81,16-1-48,-6-10-16,6-10-4,2-6-8</inkml:trace>
  <inkml:trace contextRef="#ctx0" brushRef="#br0" timeOffset="7407">4216 575 177,'0'0'173,"-11"10"0,3 14-24,-5 0-56,8 19-69,-11-6-8,11 8-4,0-2-4,5-6 0,0-3 0,5-7-4,5-6 0,1-8 0,7-5-4,3-8 0,0-8 4,8-5-4,-8-2 0,3-9 0,-3-3 0,-11-5 0,-2 2 4,-3-1-4,-5 2-4,-13-6-20,8 14-81,-11-5-56,3 1-12,-3 9-4,3-5-12</inkml:trace>
  <inkml:trace contextRef="#ctx0" brushRef="#br0" timeOffset="7938">4344 489 294,'11'-5'177,"12"-6"-4,-9 3-12,9 8-129,-4-8-16,2 6-20,2 2-20,-7 0-101,2 0-32,-2 0-16,0 0-20</inkml:trace>
  <inkml:trace contextRef="#ctx0" brushRef="#br0" timeOffset="8204">4785 280 225,'0'0'161,"0"0"4,-5 10-16,0 14-104,-11-3-13,6 9-16,-4-4-4,4 6-8,2-3 4,5 0-4,3 1-4,6-14 4,4-6-4,3-2 4,6-8 0,-1 0-4,-2-8 4,2 3 0,-5-11 0,-2 11 0,-6-12-4,-2 12 4,-3 5 0,-13-13-12,13 13-12,-24 0-85,13 8-52,-2-3-16,5 6-8,-2 0 0</inkml:trace>
  <inkml:trace contextRef="#ctx0" brushRef="#br0" timeOffset="8860">4909 213 261,'0'-18'169,"0"18"1,10 2-17,-10 14-113,13 18-20,-2-1-8,10 14-4,-5 1 4,2 11-8,6-4 4,-3 6-4,0-2-4,-3-3 4,-2-1 0,-8-4 0,-3-2-4,-10-7 5,-3-5-5,-8-3-5,-5-4 10,0-9-14,-3-5 5,3-8-16,6 2-8,-4-10-89,19 0-40,-10-7-16,10 7-8</inkml:trace>
  <inkml:trace contextRef="#ctx0" brushRef="#br0" timeOffset="9235">5426 263 245,'-11'-11'169,"-2"22"5,-5 6-17,7 14-109,-15 4-16,5 7-16,-2 9 4,2 13-12,2-4 5,9 5-5,2-1-4,8-6 4,5 1-8,6-9 8,2-7-8,5-6-4,6-7-8,-6-20-37,11 6-108,-5-11-12,2-5-12,-8-5-17</inkml:trace>
  <inkml:trace contextRef="#ctx0" brushRef="#br0" timeOffset="11344">5652 494 124,'23'-29'170,"-7"11"-5,8-3 0,-1 7-97,-4-7-27,7 10-17,-2-2 0,-3 13-8,-8 0-4,-5 11-4,-8 4 0,2 9 0,-12 3-8,-3 7 8,-8 4-4,0 4 0,-3 7 4,0 1 0,1-2-4,2-3 5,2 3-5,6-8 4,3-3-8,4-10 4,4-3 0,2-6-4,5-4 4,8-6-4,0-3 0,6-5-4,2 0-4,2-8-13,6 8-31,-5-8-109,5 0-8,-8 0-16,5 0 3</inkml:trace>
  <inkml:trace contextRef="#ctx0" brushRef="#br0" timeOffset="11719">6022 862 294,'0'13'169,"-5"6"0,5-19-16,-3 21-129,3-21-20,0 8-44,0-8-109,11 5-20,-1-5-5,3-5-11</inkml:trace>
  <inkml:trace contextRef="#ctx0" brushRef="#br0" timeOffset="12219">6334 455 273,'-29'-8'170,"11"16"3,0 18-61,-11-4-63,13 20-21,-10-2-8,7 13-4,4-2-8,4 2 0,3-8 0,14-5-4,4-5-4,8-13 4,9-9-4,2-13 5,2-6-5,6-10 4,-6-11-4,1-4 0,-3-4 4,-14-5-4,1 0 0,-16-2 0,0-1 0,-10 11-4,-3 0-9,-8 3-31,10 11-117,-7 1-4,5 12-24,2 2 11</inkml:trace>
  <inkml:trace contextRef="#ctx0" brushRef="#br0" timeOffset="12829">6639 566 213,'18'0'177,"-7"5"-4,-3 2-12,13 11-116,-11-7-17,6 10-8,0-3-8,2 4-12,0-1-4,-5-3-16,8 10-52,-10-15-90,2 0-11,-13-13 0,11 16-12</inkml:trace>
  <inkml:trace contextRef="#ctx0" brushRef="#br0" timeOffset="13063">6676 763 318,'15'-31'173,"-2"6"-8,6 12-44,-6-13-93,8 8-8,-3-7-8,6 7-12,0 7-16,-9-10-36,4 12-105,-5-1-12,5 2-13,-6 0-7</inkml:trace>
  <inkml:trace contextRef="#ctx0" brushRef="#br0" timeOffset="13266">7055 431 289,'0'0'178,"0"21"-9,0-21-24,0 32-113,-10-8-12,10 8-8,-5-1-4,2 7-4,-2-1 0,5 1-4,0-2 0,-3-3-8,8-2-12,-5-11-20,16-2-113,-16-18-20,18 13-5,1-21-7</inkml:trace>
  <inkml:trace contextRef="#ctx0" brushRef="#br0" timeOffset="13500">7289 486 233,'0'0'173,"-16"12"4,3 9-19,-5 2-122,7 18-12,-2-4-8,3 11-4,2-6-8,8 1 0,0-6 0,10-5-4,-2-3 0,13-18 4,-3 2-4,3-13 0,0-8 0,3-5 0,0-11 4,-3-2-4,-6-4 0,-4-4 4,-8-4-4,-3 1 0,-6-3 0,-7 3-4,-3 10-16,-7-2-129,4 11-12,1 2-16,5 4-12</inkml:trace>
  <inkml:trace contextRef="#ctx0" brushRef="#br0" timeOffset="14063">7454 423 302,'0'0'185,"0"0"-12,24-9-8,-11 4-137,11 5-16,2 0-16,0-10-32,8 10-121,-7 0 0,-4-3-32,-4 3 3</inkml:trace>
  <inkml:trace contextRef="#ctx0" brushRef="#br0" timeOffset="14329">7987 159 265,'0'0'174,"-5"16"-1,-11-3-16,3 15-117,-13-5-8,5 10-16,-3 1 0,6 0-11,-3-2 3,13 0-4,3-2-4,10-7 0,0-2 0,11-7 0,2-6 4,6-8-4</inkml:trace>
  <inkml:trace contextRef="#ctx0" brushRef="#br0" timeOffset="14922">8116 3 289,'-5'-16'178,"5"16"-5,-6 29-12,1-2-129,13 12-12,0 7-4,13 14-3,-8-1-5,8 5 0,-3 0 0,3 0-4,-7-3 0,-4-3 0,-10 1-4,0-8 8,-13-6-8,-5-2 4,-3-7-4,-3-6-4,3 2-16,-8-19-77,11 6-64,2-8-24,5-1 3,11-10-23</inkml:trace>
  <inkml:trace contextRef="#ctx0" brushRef="#br0" timeOffset="15657">7861 498 68,'13'5'165,"-13"-5"-8,19-5 0,-6 5-72,-13 0-49,31-9-12,-23 1-12,8 0 4,-6 0-8,-10 8 1,8-21-1,-8 11 0,-5-1 0,-3 0 0,-5 0 4,0 3-12,-3 8-4,-5-7-32,5 7-109,1 7-21,-4 1 1,1 3-8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51.07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52 288 153,'-5'-13'165,"5"13"-8,8-18-4,5 13-89,-3-10-28,9 10-15,-3-3-9,2 8-8,-2 0 4,2 10 0,-13 2 0,-5 9-4,0 0 12,-10 6-12,-3-6 12,0 2-12,-1-2 8,7-5-12,1 0 4,9 0 0,5-6-4,13-5 0,0 6-4,5 5 4,-2-3-4,-1 0 4,1 3 0,-8 2 0,-6 3 0,-4-3 0,-6 1 0,-14 2 4,1 0-4,-8-3 0,-2 0 0,-6 3 0,0-2 0,-3-4 0,3 0-8,1-7-4,9 5-12,-2-13-36,21 0-93,-10 0-21,10 0 1,21-15-12</inkml:trace>
  <inkml:trace contextRef="#ctx0" brushRef="#br0" timeOffset="468">670 656 229,'16'13'173,"-16"-13"-4,10 11-12,-2-1-112,-8-10-29,0 0-24,16 16-77,-16-16-64,16 2-20,-6-2-4,3-7-8</inkml:trace>
  <inkml:trace contextRef="#ctx0" brushRef="#br0" timeOffset="1093">967 341 140,'21'-13'166,"-6"2"-9,6 3 0,-5-5-101,13 8-24,-5-5-3,4 4-17,-1-4-4,2 10-8,-6 0 4,-2-5-4,-2 5-8,-9 0-4,3 7-21,-13-7-112,0 0-12,0 0-4,-10 11-12</inkml:trace>
  <inkml:trace contextRef="#ctx0" brushRef="#br0" timeOffset="1312">1106 273 217,'-45'23'177,"21"-4"-8,1-4-8,10 9-116,-8-8-5,13 5-24,-3-5 0,11 2-12,6-8 0,9 4 0,4-9-8,7 3 4,8 0-4,0-1 0,6 1 4,-1 3-4,-5 5 0,0 2 4,-13 8-4,-5 0 4,-8-2 4,-8 2-4,-11 1 4,-10 1 0,-2-4 0,-6-7 0,-5 4-4,0-5 4,-1-5-4,4-3 0,2-1-16,5-14-16,14 1-117,-1-2-16,11-7-8,0-6-9</inkml:trace>
  <inkml:trace contextRef="#ctx0" brushRef="#br0" timeOffset="2000">1534 386 169,'10'13'177,"-2"2"-4,-5-1-20,7 7-76,-5-3-49,9 6-4,-4-9-16,3 6 0,3-5-4,0-5-8,-3 2-4,0-8-12,8 8-73,-8-13-60,-2 3-20,-11-3-4,10 0-4</inkml:trace>
  <inkml:trace contextRef="#ctx0" brushRef="#br0" timeOffset="2250">1497 640 241,'0'-10'165,"5"2"12,8-11-23,14 9-122,-6-16-8,10 7-8,1-4-8,2-6-12,2 8-12,-9-11-32,4 9-101,-7-4-25,-3 6 5,-3 0-16</inkml:trace>
  <inkml:trace contextRef="#ctx0" brushRef="#br0" timeOffset="2453">1983 213 136,'7'19'153,"-7"-5"9,-5 7-5,3 14-97,-4-9-28,6 13-12,-15 1 1,7-4-13,0 6 4,5-8-16,3 3-4,-2-11-4,7 1-33,-5-14-96,13-5-24,3-14-4,2-7 0</inkml:trace>
  <inkml:trace contextRef="#ctx0" brushRef="#br0" timeOffset="2656">2179 388 217,'0'0'161,"-18"21"-4,5-2-36,0 12-93,-3 1-12,8 4 4,-5 4-12,5-1 5,6-5-9,9-2 4,1-6-4,8-8 4,2-8-4,6-5 0,2-10 0,3-7-4,0-9 4,-3-6 0,-2-1 4,-8-4-8,-3-2 8,-8 2-8,-5 1 4,-10-1-16,-1 11-32,-2-5-105,-5 3-12,2-1-13,-3 8-3</inkml:trace>
  <inkml:trace contextRef="#ctx0" brushRef="#br0" timeOffset="3187">2434 359 257,'-3'-10'169,"3"10"5,16-11-17,3 11-129,-6-5-24,0 2-8,8 6-85,0-3-64,-5-3-12,2-2-16,-5 5 8</inkml:trace>
  <inkml:trace contextRef="#ctx0" brushRef="#br0" timeOffset="3422">2684 187 225,'13'-16'165,"2"8"0,4 3-16,-9 0-116,14 5-17,-3 3-4,-3 7-8,-2 1 0,-3 2-4,-5 5 4,-8 0 0,-8 0 0,-5 3 0,-11 0 8,1 2-8,-1-4 8,6-1-4,-8-2 4,10 0-8,5-3 4,9 0-4,2-3-4,0-10 4,21 16-12,-8-13-4,8 5-16,-5-8-101,10 0-32,-5 0-16,10 0-12</inkml:trace>
  <inkml:trace contextRef="#ctx0" brushRef="#br0" timeOffset="3797">2991 11 136,'10'-5'170,"-10"5"-1,11 26-4,-6-10-68,8 21-69,-5-1-8,0 9-4,2 0 0,3 6-8,-5 2 4,-2-1-8,-6 3 4,0 3-8,0-8 4,-11 10-4,-2-7-12,-3-3-8,-2 4-52,-6-15-89,1-5-21,-1-13 1,0-2-8</inkml:trace>
  <inkml:trace contextRef="#ctx0" brushRef="#br0" timeOffset="4390">158 53 149,'10'-26'173,"-10"26"-8,0 0-4,0 10-76,-2 24-41,-19 1-16,5 15-8,-10 5 4,7 9-12,-7 5 0,5 1-3,0 1-1,11 0-4,4 0 0,6-8-4,11-1-8,2-12-4,16 2-25,-3-15-124,14-3 4,-1-13-32,13-7-1</inkml:trace>
  <inkml:trace contextRef="#ctx0" brushRef="#br0" timeOffset="5062">3342 69 173,'32'-29'169,"-14"16"-8,6 0-12,-11 0-113,13 13-16,-10 0-4,-3 13-7,-13 2-1,-5 9 0,-11 5 4,-5 5 0,-5-2 0,0 2 4,-1-5-4,9-3 0,5-6 0,8-4-4,13-6-4,7-2-4,12-5-16,1-11-64,9 8-73,0-8-25,2-5 1,1 0-1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56.90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26 217,'0'0'177,"0"0"-4,16 0-12,-6-8-104,18 6-29,1-6-12,8 3-12,1 7-16,-4-7-32,3 5-109,-9 0-16,-7 8-5,-5-3-11</inkml:trace>
  <inkml:trace contextRef="#ctx0" brushRef="#br0" timeOffset="203">65 219 217,'-8'26'173,"8"-26"-4,13 11-16,8-6-112,2 0-61,16-5-113,0-5-28,6-3-5,-1-5-19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3:30.09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6 207 265,'36'-37'182,"-10"19"-9,2-8-32,12 7-89,-9-12-16,8 12-12,-5-4 1,0 7-17,-2 3 4,-7 8-4,-4 5-4,0 5-4,-8 5 0,0 6 4,-2 5-8,-6 8 4,-5 0-4,-5 5 4,-9 8 0,-1 6 4,-6 2-4,-6 0 0,-3 5 0,-4 0 0,0 1 4,-6-1-4,7-5 4,-1 2-4,0-6 4,5-4-4,6-6 4,2-1 4,8-9-8,5-3 4,8-7 0,13-3 0,8-7-4,8-6 4,7-3-4,9-5 4,1 0-4,9-2 0,-5-3 0,-4 2-4,-4 3-12,-10-8-36,6 14-109,-17-6-17,0 3-11,-10-1-12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3:31.87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56 119 205,'3'-10'173,"-3"-1"-4,0 11-12,-11 6-96,11 15-25,-10 0-4,7 15-8,-7 1-8,5 13 1,-6 5-9,1 3 4,-1 4-4,3-2-8,0 1 4,-3-4-4,3-7 0,5-2 0,-2-12 4,0-2-8,-3-2 4,8-11 0,-5-11 0,5 1-4,0-11 0,0 0-8,0 0-17,-8-11-31,13-4-101,-5-12-16,8-1-4,-3-12-5</inkml:trace>
  <inkml:trace contextRef="#ctx0" brushRef="#br0" timeOffset="359">383 46 144,'5'-37'174,"-5"37"-13,-5-10 4,5 25-89,-24-9-31,13 17-13,-12-7-12,4 18-4,-9 0-4,3 3-4,-9 0 0,2 2-4,3 1 0,-2 2 0,-1-6 1,5-2 3,1-5-4,8-3 4,2-5-4,8-6 4,5-4-4,9-3 4,4 5-4,8-8-4,9 0 4,4-2 0,7-3 0,4 0-4,5-5 0,-2-1-4,0 4-4,-5-3-16,2 7-25,-13-2-116,0 3 0,-7-3-24,-1 10-1</inkml:trace>
  <inkml:trace contextRef="#ctx0" brushRef="#br0" timeOffset="1046">684 738 169,'0'0'173,"0"0"-4,0 0-24,0 0-89,-13 5-11,5 3-17,0 0-12,3 2 0,5-10-8,-8 19 0,8-19-4,-5 16 0,5-16-4,10 5 4,-2-5 0,5-5-4,0-3 4,-5 0 0,5-3 0,-5 1-4,0-1 4,-8 11-4,0-15 0,0 15 0,-16 0-20,-2 0-105,10 5-36,-5-3-12,0 6-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3:35.68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50 111 104,'14'-5'153,"-14"5"-8,0-10-32,13 10-40,-16-16-17,3 16-16,5-16-4,-5 16-11,0-23-5,0 15-4,-5-5-4,5 13-4,-16-16 0,3 13 0,-3 3-4,-2 0 0,-6 5 0,1 6 0,-4 2-4,3 5 4,-2 6-4,5 0 0,0 5 0,2 2 0,9-5 0,-1 1 0,6-1 0,5-5 0,8-3 0,5-5 0,0-7 0,0-6 0,11-3 0,0-10 0,2-5 0,-3-3-4,7-6 4,-6-2-4,-3 8 4,-5-8 0,-1 8 0,-9 6 0,-1 4 0,-5 11 4,0 0 0,-11 0 0,4 16 4,-4 5 0,1 10 0,-1 6 0,-5 8 1,6 2-1,-1 3 0,3 3-4,3-5 4,-1 2-8,3-2 4,3-6-4,0-6 0,0-4 0,0-3 0,3-8 0,-3 0-4,0-8 4,0-3-8,0-10-4,0 16-17,0-16-83,0 0-54,0 0-19,0 0 0,0-16-4</inkml:trace>
  <inkml:trace contextRef="#ctx0" brushRef="#br0" timeOffset="3641">708 185 96,'19'-18'161,"-14"7"-12,-2-2-12,-3 13-68,2-21-17,-2 21-8,-5-16-7,5 16-9,-16-10-4,3 10-8,-5 0 0,-3 8-4,-3-3-4,6 5 0,-6 1-4,3 5 0,5-1 0,3 1 0,3 3-4,7-4 5,0 1-5,11 2 4,11 1-4,-4 2 0,9 2 4,0 1-4,5 2 0,-6 6 4,1 1-4,-3-2 0,-5 4 0,-9 1 0,-7-2 0,0 3 0,-10-3 0,-6 0 0,-5-2 0,-2-6 0,-1 3-4,-5-8 8,3-5-4,5-8 0,0-6 0,5-4 0,3-11 0,8-3-4,5-13 8,0-5-4,10-6 0,6-2 0,2-2 0,6-3 4,-3-1-4,3 1 0,-1 6 0,-2 2 0,-8 5-4,-5 2-4,-3 6-5,-5 0-7,6 12-16,-14-4-77,8 8-44,0-1-20,0 11-12,8-8 13</inkml:trace>
  <inkml:trace contextRef="#ctx0" brushRef="#br0" timeOffset="4328">1104 146 245,'0'0'169,"-9"10"5,-4-5-25,5 19-101,-15-6-16,7 17-12,-8 1-4,3 4-8,5 4 0,3 3-4,3-5 1,5-3-5,5-5 4,15-2-4,-2-9 0,11-7 0,2-6 4,6-7-8,2-8 4,4-8 0,-4-3 0,-3-8 4,-7-5 0,-3-5-4,-8-2 0,-8-4 4,-5 2 0,-10-4-8,-3 2 4,-6 1-8,4 8-9,-4-1-11,9 19-64,-6-3-69,16 16-25,-16-8 9,16 8-12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3:40.70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8 505 132,'2'11'166,"-2"-11"-1,0 0 0,0 0-85,8-16-27,-8-5-25,11 5 0,-6-11-12,9-2 4,-4-9-8,4 1-4,-1-7 5,1 5-5,-1 0 0,0 2 0,0 0-4,1 16 0,-3 0 4,-3 5-8,-8 16 4,10-5-4,-10 5 4,5 19-4,-5 4 0,0 4 4,0 7-4,0 8 0,0 5 0,0-3 0,0 3 4,6-3-4,-1-2 4,6-2-8,0-6 8,2-11-8,0-2 4,7-8 0,-1-8-4,0-5 4,5 0 0,-6-11 0,2-4 0,-2-6 0,-2-5 4,1-2-4,-4-9 0,-3-5 4,1-5-4,-2-3 4,1 1-4,-2-1 0,0 6 4,0 1-4,0 6 0,-1 10-4,0 6 4,-2 2-8,-5 19-8,8-10-20,2 20-73,-10-10-56,-2 16-25,2-8 5,-3 8-16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12.75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2 48 136,'0'0'145,"3"-13"-36,-3 13-28,0-11-1,0 11-23,0-10-17,0 10-8,-8-11-8,-2 11-4,-9-2-3,1 7-9,-6 0-4,1 6 0,-4 2-4,1 5 0,-3 0 4,6 3-4,4 0 0,4 0 4,-1-3-4,5-1 0,6-4 0,5-3 4,0 0-4,0-10 0,16 10 0,-3-4 0,0-4 4,5 6-4,3-3 0,3 6 0,0-1 0,2 6 4,3 0-4,-6 0 0,6 0 0,-2 7 0,-6 3-4,-6 1 4,-2-4 0,-2 6 0,-3-6 4,-8 1-8,0-3 8,-5-2-4,-9-1 4,-1-2 0,-4-1-4,-2 0 0,-5-2 0,-3-2 0,0-1 0,3-7 0,0-6-4,0 3 0,2 0-8,6-10-8,4 10-25,-7-11-104,16 1-20,0-6-4,5 6-4</inkml:trace>
  <inkml:trace contextRef="#ctx0" brushRef="#br0" timeOffset="953">538 362 76,'5'5'165,"-5"11"-24,0-3-24,0-13-65,0 26-11,-5-10-21,10 2-12,-5-5 0,2 6-4,-2-3 0,6-3 0,-6-3 0,0 1-8,0-1 4,0-10-12,0 21-8,0-21-41,-8 7-96,8-7 8,0 8-20</inkml:trace>
  <inkml:trace contextRef="#ctx0" brushRef="#br0" timeOffset="1312">511 123 96,'6'-31'157,"-6"20"-8,0 11 0,0 0-112,0 0-66,10 13-112,-10-2-4,11 2-16</inkml:trace>
  <inkml:trace contextRef="#ctx0" brushRef="#br0" timeOffset="1500">672 331 60,'2'18'157,"3"8"-4,-5-5-44,-5-2-45,13 9-24,-8-8-15,0 10-9,3-9-8,6 0-4,-9-8 0,0 1 0,0-14 8,2 10-8,-2-10 8,0-10-4,5-4 0,1-7 0,2-2-4,-1-7 0,7 2-4,-1-1 0,2 3 0,4 2 0,-6 6-4,3 7 4,2 9 4,-5 7-4,-5 6 0,0 4 4,-3 6 0,0 3 4,-5 5-4,3-1-4,-3 2 4,0-2-4,0-1-4,-3-9-16,11 7-20,-10-9-105,2-16-28,13 11 4,-13-11-4</inkml:trace>
  <inkml:trace contextRef="#ctx0" brushRef="#br0" timeOffset="1968">1129 346 64,'6'-13'169,"-6"13"-12,0 0 8,-11-8-88,11 8-37,-8 11-12,6-1-4,-9-2-11,8 11-1,-10-1 0,3 3-4,-1-3-4,6 5 4,-3 2-8,-2-4 4,7 2-4,3-2 0,0-8 0,0 3 0,3-4 0,-3-12-4,18 16-4,-7-16-20,12 3-101,-10-9-36,3-2-9,2-2-7</inkml:trace>
  <inkml:trace contextRef="#ctx0" brushRef="#br0" timeOffset="2250">1258 512 64,'13'-8'165,"-13"8"-12,16-19-36,2 14-61,-13-12-19,11 7-13,-8-5-8,3 2-4,-4-5-4,1 7 0,-2-5 4,-6 16-8,0-21 0,0 21 0,-14-13 4,1 13-4,-5 3 0,2 7 4,-10 9 8,0 2-3,2 5-1,6 2-4,-9 2 4,12-1-4,2 0 4,5-8-4,8-4-4,10-4-4,9 0 0,-4-5 0,9-3 0,0-5-8,7 0-8,-10-13-89,13 5-56,-5-2-16,0-3-1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46:53.2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871 3277 72,'0'0'157,"0"0"0,10 8-4,-7 10-56,-3-5-57,10 8-8,-2 0-3,-2 11-17,4-1 4,1 4-12,-1 1 4,6 1-4,0 3-4,5-1 4,-3-8-4,6 1 0,2-6 0,0-5 4,0-2-8,-2-9 4,0 1 0,-3-9-4,-6-2 0,-4 0 4,2-5-4,-2-3 0,-1 0 4,-7-5-4,2-5 4,0-1 0,3-2 0,-8-5 0,0-3 0,5-5 0,3-3 0,-8-5 4,0-2-4,0-4 4,-5-2-4,5-2 4,-5-3-4,2-6 4,-7 4-4,10-4 0,-6-2 0,4-2 0,-4-6 0,4-3 4,-1-2-4,3-3 0,-5-7 0,5 2 0,-3-3 0,3 3 0,3-5 0,2 2 0,-2-2 0,5 2 0,0 3 4,-1 0-4,1-3 4,0 6-4,0-3 0,0 0 0,-3-3 4,0 3-4,1 0 0,4 3 0,1-1 4,-1 6-8,6 0 4,0 3 0,2 10 0,-2 0 0,-3 5 0,3 0 0,-8 5-4,-1 4 4,-4 1 4,-3 6-4,0 3 0,0 2 0,0 8 4,-3 0-8,3 8 8,-5 3-4,5 2 0,0 3 0,0 5 0,0 8 0,8-8-4,5 8 4,0 0 0,3 8 0,5-2 0,5-1 0,9 3 0,7 2 0,7-5 0,9 1 0,13-1 0,16-5 0,10 0 0,16 0 0,15-8 0,9 0 0,15-2 0,8-1 4,8-2-8,8 3 8,3-4-8,13 1 8,-3 0-8,5 0 4,5 2 0,9 4 0,2 1 0,3-2-4,5 3 4,5 3 0,3-4 0,-1 6 4,1-5-4,5 2 0,6 3 4,-1-2-4,3 2 4,10-3-4,3 3 4,6-5 0,-4 0 0,1 2 0,-6-2 4,-7 2-4,-3-2 4,-8 0 0,-3 5 0,-4-3-4,-4 3 4,3 0-4,0 0 5,-2 5-5,-6-5 0,1 6-4,-6-4 0,-6 1 0,-9 2 0,-9 0 0,-5 1 0,-10-4 0,-8 3 0,-11 1 0,-8-4 0,-10-2 0,-15 6-4,-14-6-13,-16 10-55,-21-10-85,-15 0-8,-27 0-16,-26 0-1</inkml:trace>
  <inkml:trace contextRef="#ctx0" brushRef="#br0" timeOffset="2141">0 5884 257,'0'0'186,"8"-7"-13,16 1-12,-8-7-121,20 3-20,6-6-4,6 3-8,1-8-4,4 5 0,-1-2 0,-7 5-8,-3-1-8,-8-1-12,0 23-52,-15-11-85,-1 11-17,-18-8-7,11 18-8</inkml:trace>
  <inkml:trace contextRef="#ctx0" brushRef="#br0" timeOffset="2516">58 6239 306,'26'13'181,"-2"-13"-8,5-10-48,15 7-97,-2-8-8,11 4-8,-3-1-12,-5-5-20,10 10-121,-16-8-16,-5 9-28,-8-6-4</inkml:trace>
  <inkml:trace contextRef="#ctx0" brushRef="#br0" timeOffset="17235">2064 5485 140,'0'-34'158,"-3"18"11,9 6-20,-12-8-77,6 18-19,0 0-17,0 0-4,0 15-16,0 12 4,-2 1-8,-1 17 0,-5 10-8,6 14 5,-1 7-1,3 5-4,-5-2 0,-3 2-4,8-5 4,0-2-4,0-11 0,0-11 0,-5-10-4,5-7 4,0-9 0,0-10-4,-3-3-8,3-13-17,0 0-71,0 0-65,11-16-17,-11 0-7,5-2 0</inkml:trace>
  <inkml:trace contextRef="#ctx0" brushRef="#br0" timeOffset="17860">2571 5548 173,'0'0'177,"0"0"-4,16-10-16,-3-6-96,21 11-25,-3-11-12,11 0-8,3-7 4,2 7-12,-2-2 0,-6 2-4,-10 0 4,-3 11-4,-12 5 0,-1 10 1,-8 9-5,-8 7 4,-7 8 0,-3 8 4,0 11-8,-1 7 8,1 6-8,-3-1 0,-5 6 4,3 0-4,-6-3 4,6-2-4,-3-6 0,8-4-4,-5-9 4,7-5 0,1-8-4,-1-5 0,8-5-12,-4-14-13,17 6-83,-10-16-58,0-11-15,0-7-4</inkml:trace>
  <inkml:trace contextRef="#ctx0" brushRef="#br0" timeOffset="18250">2597 6026 294,'-10'0'181,"23"-2"-8,10-4-4,-7-4-133,26 2-7,0-5-17,8 2-4,-3 1-24,0-11-41,3 13-104,-8-2-8,-2 2-20,-11 0-9</inkml:trace>
  <inkml:trace contextRef="#ctx0" brushRef="#br0" timeOffset="19469">3492 5961 165,'3'10'169,"-3"3"-12,0 8-4,0 3-109,0 15-12,-3-5-7,6 11-13,-3-6 0,0 3-4,5-2-4,-5-9 0,0-4 0,0-4 0,0-10 0,0-13 4,0 0-4,8-13 0,-3-8 0,3-13-4,0-5 4,13-9-4,-8 1 0,8-3 4,0 6-4,-2 7 4,2 8-4,-3 16 4,-5 10 4,-2 11-4,-6 11 0,8 9-4,-13 1 4,0 3-4,5-1 4,-2-2-4,-3-8-4,5 0 8,-5-10 0,0-11 0,0 0-4,13-8 4,-5-13 0,5-5 5,3-11-5,8-3 0,-1 1-4,11 0 4,-7 5-4,-1 10 4,3 13-4,-8 11-4,-3 14 8,-5 12-8,-5 8 4,-2 8 0,-4 5 4,-2 6-8,3-3 4,-3 2-8,2-2-25,-2-16-124,6-2-8,2-14-20,-1-10-8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15.75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83 71 132,'0'0'162,"5"16"3,-5 9-24,-11-2-97,11 14-12,-5 2-12,5 14-4,-5-3-4,5 6-3,-5-4-9,5-2 4,0 0-4,0-2-4,2-3-9,-2-14-19,11 4-28,-9-12-101,4-4-12,-6-12-1</inkml:trace>
  <inkml:trace contextRef="#ctx0" brushRef="#br0" timeOffset="265">12 519 161,'-16'-28'161,"16"14"4,8-4-81,8 10-39,-6-8-17,11 3-8,3-5-4,5 0-8,0-6 0,5 0-4,-3-6 4,5-4-8,-5 0 12,3-3-12,-5-2 4,-5 2-4,-1 0 4,-4 8-4,-6 0 5,0 10-5,-8 6 4,-5 13-4,0 0 8,0 19-4,-5 7 4,0 8 0,-3 9 0,0 10 0,-3 4 0,4 4 0,-1-5 0,2 7-4,4-11 0,2-4 0,0-5-8,0-12 8,0-7-8,5-9 4,-5-15 0,16 0 0,-3-10 0,5-8 0,1-9 4,-1 0-8,6-2 8,-3 3-8,-3 5 4,0 5-4,-2 8 0,-5 8 4,-11 0 0,10 24-4,-7-6 4,-1 3 0,-2 6 0,8 0 0,-2-4-4,1-2 4,5-5-4,4-5 4,-1-9-4,6-4 4,3-11 0,0-6 0,-1 1 4,1-6-4,-3-3 4,-3 1-4,-4 2 4,-7 6-4,-7-1-4,0 9 4,0 10-4,-15-5 4,2 12 0</inkml:trace>
  <inkml:trace contextRef="#ctx0" brushRef="#br0" timeOffset="1890">796 610 56,'14'0'149,"-4"-13"-8,-10 13-61,13-16-27,-2 11-13,-6-11-20,5 7-8,-4-7-4,-1 6 0,-5-1 0,0 1 0,0 10-3,-8-13-1,8 13 0,-18-6 0,5 6 0,2 8 0,-2 0 0,0 3 4,0 2 0,2 2 4,-2 7 0,5 2 0,3-6 0,5 6-4,-5-6 0,10 3-4,-5-5 4,8 3-8,0-12 4,2 1-8,6 0-4,-6-10-52,6 2-101,5-6-8,0-2-1</inkml:trace>
  <inkml:trace contextRef="#ctx0" brushRef="#br0" timeOffset="2437">1039 477 40,'0'0'165,"10"11"-8,-10 2-4,0-2-109,6 10-11,-6 3-13,8 0-12,-3 2-12,-3-8-8,9 3-25,-11-21-63,5 14-45,6-12-16,-3-18 4</inkml:trace>
  <inkml:trace contextRef="#ctx0" brushRef="#br0" timeOffset="2609">1207 483 36,'0'0'153,"-5"10"8,-8 6-56,5 18-25,-11-7-27,6 18-9,-10 0-8,4 7-8,-4-2-4,7 11-7,-5-8-5,2-1-4,4-2-8,1-7 0,6-3-16,0-19-53,8 0-88,0-21-20,13 5-4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18.84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06 4,'11'-29'165,"-9"21"4,-2 8 4,0 0-92,0 0-25,0 18-20,0 6-8,-2 0-7,2 12-5,-5-4-12,5 2 4,-6 0-4,6-8 0,0-2-4,0-6 4,0-7-8,0-11 8,13-5-4,-5-9 0,3-1 0,2-4 0,0 1 0,0 0 0,0 4 4,0 4-8,-2 13 8,-1 10-4,1 0 0,-3 8 0,0 2 0,0 1-4,2-3 4,-5-5 0,6-6 4,-1-4-4,1-9-4,-1-8 4,3-7-4,1-6 8,-1-4-4,-3-4 0,3-2 0,-2 0 0,-1 2 4,-4 1-8,-1 10 0,-5 0-16,13 16-41,-13 5-92,0 0-20,10-8-12,-10 8 12</inkml:trace>
  <inkml:trace contextRef="#ctx0" brushRef="#br0" timeOffset="485">515 406 88,'0'15'165,"-13"-1"-4,-6 1-4,6 17-104,-8-9-17,8 9-12,-3-3-8,6 5-12,2-8 4,8 0 4,8-7-8,8-3 1,-1-11-1,9-5 0,2 0-4,0-11 8,3-7-8,-2-3 4,-6-3 0,-6 1 0,-4-4 0,-6 4 0,-10 2 0,-6-3-4,-12 11 4,2 0-16,0 8-8,-6-6-33,12 3-100,-4 3-16,6 5-12,3 0 0</inkml:trace>
  <inkml:trace contextRef="#ctx0" brushRef="#br0" timeOffset="1000">725 474 88,'2'-8'169,"-2"8"-4,0 11-4,11 7-96,-19-2-29,13 7-16,-5 1-4,0 5-8,0-3 1,0-2-9,0-3 4,0-6-4,0-15 4,0 0-4,0 0 0,11-10 0,-6-6 4,0-7 0,1 2-4,1-3 8,4-2-8,2 2 4,0 0 4,-2 9-4,2 2 0,8 2-4,-8 3 0,5 3-4,-2 5-4,-3 0-16,8 8-33,-8-8-96,6 5-16,-6-5-16,0 0 12</inkml:trace>
  <inkml:trace contextRef="#ctx0" brushRef="#br0" timeOffset="1422">1208 0 88,'0'0'169,"0"10"-4,-5 11-4,-11 0-100,11 27-25,-8-4-12,-1 11-4,4 3-11,-6 5-1,0 2-8,3-2 4,5 0-4,-2-8 4,2-11-4,3-7 0,5-5 0,0-11 0,0-21 4,8 10-4,2-20-4,6-9 4,0-7 0,7-8 0,1-5 0,2-3-4,0 0 4,-2 0-4,-3 2 4,-5 11 0,-6 8-4,-2 12 4,-8 9-4,0 0 4,-8 17 0,-2 9 0,-11 3 4,8 5 0,-6 6 0,-2-1 4,0-2 0,8 0 0,0-6 0,10-2 0,3-8 0,14-8-4,-1-2-4,8-11-12,13 5-45,-3-8-100,6-7-16,-3-9 0,6 9-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20.90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8 542 32,'13'-40'161,"-10"19"0,-3 6 4,-8-4-76,8 19-41,-16-5-16,3 18-8,-8 3 1,0 10-13,-5 6 0,0 2-4,5 10-4,0 2 4,2-7-12,6-5 8,5-5-8,8-8 8,8-8-4,5-13 4,8-15-4,3-4 0,5-10 4,0-5 0,2-2 0,-5-2-8,6-2 12,-8 14-12,-9 5 4,-7 8 0,-8 13 0,0 0 0,-8 16 0,1 7 0,-12 4-4,6 7 4,0 6-4,5-3 4,0 0-12,3-8-20,10 5-121,3-11-21,2-2 1,4-13-8</inkml:trace>
  <inkml:trace contextRef="#ctx0" brushRef="#br0" timeOffset="515">678 500 241,'-27'-13'161,"9"13"8,-3 0-52,8 13-68,-11 0-21,1 10-12,2 1-8,0 8 0,8-4-4,-1 5 0,7-2-8,7-4 8,0-6-8,7-8 4,7-8 4,7-5-4,-3-10 0,8-9 0,-2-4 4,-1-6-4,1-1 4,-11 4-8,0-1 4,0 6-4,-7 0 4,-6 11-4,0 10 4,-11 0 0,3 8 0,-5 10 0,5 8 0,3 8 4,-3 9 0,3 7 0,5 0 0,0 11 0,0 2 0,0 0 4,0 0-4,5-6 0,-5-3 4,0-2-4,-5-12-4,-6-9 8,-2-4-8,-5-14 0,-3-5 4,-5-8-4,-1-11 0,1-5-4,0-10 0,0-11-8,7-7-4,2-11-12,9 9-12,0-14-85,16 7-48,0-2-1,9 13-3</inkml:trace>
  <inkml:trace contextRef="#ctx0" brushRef="#br0" timeOffset="1219">1074 502 189,'11'-15'161,"-22"4"4,-2 6-56,0 15-65,-11-2-20,3 11-8,-10 2 0,10 2-7,-6 3-1,6 6-4,3-3 0,10-2 4,0-6-4,8-5 0,13-6 0,1-4 0,1-6 0,6-11 0,6-5 0,-1-2-4,0-6 4,-2-3-4,-1 1 4,-2 0-4,-5-1 0,-5 6 0,-4 11 0,-7 10 0,0 0 0,0 0 4,-18 16-4,10 5 4,-5 5 0,3 3 0,-1 0 0,6 3 0,-3 0-4,8-6 0,0-3 0,0-2-8,8 0-8,-3-13-8,13 11-69,-7-19-64,2 0-20,0-16-8</inkml:trace>
  <inkml:trace contextRef="#ctx0" brushRef="#br0" timeOffset="1656">1291 489 253,'0'0'173,"0"24"1,-8-8-17,8 10-125,-5-5-12,-3 5-12,3 0-12,0-4-12,7 10-53,-2-16-92,0-3-8,0-13-12,0 0 0</inkml:trace>
  <inkml:trace contextRef="#ctx0" brushRef="#br0" timeOffset="1844">1349 366 197,'2'-58'165,"-4"40"-8,2 7-36,0 11-109,8 11-68,-6 7-93,-2-2-9,6 2 5</inkml:trace>
  <inkml:trace contextRef="#ctx0" brushRef="#br0" timeOffset="1969">1441 513 189,'0'39'173,"0"-15"-4,-8-1-20,8 12-92,-13-8-29,10 2-12,-2-6-16,0 1 8,2-8-12,3-16 4,0 0 4,0 0-4,13-19 4,0-4-8,-2-9 12,10-3-8,0 1 4,8 2-4,-6 4 0,3 4 0,1 6 0,-6 7 4,-6 11-4,-4 8 4,-3 5 0,-8 8 0,0 5 0,-11 6 0,3 5-8,1-2-8,-1 4-16,0-7-121,10-6-24,4-8-1,12-2-15</inkml:trace>
  <inkml:trace contextRef="#ctx0" brushRef="#br0" timeOffset="2484">2009 452 177,'21'-26'173,"-21"26"0,-8-16-20,8 16-96,-33 0-21,15 14-12,-11-7-8,3 9-4,0-3-4,7 6 0,9-4-8,10 4 4,0-3-4,13-1 0,8 4 0,0-9 0,2 9 0,-2-4 4,0 1-4,-10 0 0,-8 1 4,-3-2-4,-11 1 4,-10-3-4,-3 0 0,-2-5-8,3-3 0,-6-5-16,16 0-32,-1-5-105,7-8-13,7-11-3,7-2-8</inkml:trace>
  <inkml:trace contextRef="#ctx0" brushRef="#br0" timeOffset="2859">2285 0 249,'11'13'177,"-6"11"1,-10 2-17,5 16-113,-8 2-20,2 14-12,-4 4-4,2 6-3,-3-2-9,-4-3 4,4 2-13,-5-12-3,11 4-24,-11-24-113,6 1-12,2-18-28,0-6 3</inkml:trace>
  <inkml:trace contextRef="#ctx0" brushRef="#br0" timeOffset="3078">2112 460 245,'13'-15'177,"-3"12"1,1-10-21,12 18-105,1-13-32,2 0-24,14 8-48,-6-8-105,3 8-12,-6-10-13,6 5-1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24.6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4 420 724,'21'-13'17,"-6"-5"-5,4 2 0,-6 0-4,-3 0 0,-4 1 0,-6 15-4,-3-16 0,-8 13 4,-2 3-4,-2 8 0,-4 5 0,-2 6-4,-2 4 4,2 9 0,-3-1 0,6 1 0,2 2 0,3-2 4,5-3-8,5-5 4,3-3 0,8-5-4,5-3-4,0-3 0,11-4-16,-3-6-16,13 0-93,-5-6-40,5 1-12,0-13 3</inkml:trace>
  <inkml:trace contextRef="#ctx0" brushRef="#br0" timeOffset="63">487 394 88,'8'-29'169,"-8"29"-4,-11-8-4,1 16-80,-14-8-37,14 8-11,-11 2-21,5 4 0,-3 1-4,4 4-4,-1-1-4,5 8 4,1-5 0,5 0 0,-1 1 0,4 2 0,-3-8 0,5 2 4,0-2-4,0-6 0,5-2 0,-5-8-4,10 16 0,-10-16 4,21 0-4,-8 0 0,6-5 0,-3-1-12,5 6-12,-11-10-129,14 2-12,-9 0-12,1 0 3</inkml:trace>
  <inkml:trace contextRef="#ctx0" brushRef="#br0" timeOffset="719">529 394 124,'0'-11'157,"0"-7"1,-8 10-46,8 8-47,-18-5-21,18 5-16,-24 3-8,11 2 5,-8 3-13,5 7 0,-5-4-4,3 10 0,2-3-4,0 9 4,3 4-4,3-5-4,4 2 4,6-2-4,0-8 4,8-2-4,5-6 0,3-4 0,0-6 4,5-11-4,0 1 0,0-6 0,0-5 4,-3-3-4,-5 0 0,1 0 0,-4-2 0,-2 5 0,-3 0 0,-5 10 0,0 11 0,0 0 0,-10 6 0,4 9 0,-1 9 0,1 5 0,1-3 0,0 1 0,5 2-4,0-8-8,10 3-12,-10-24-97,16 16-36,0-16-20,5-3 7</inkml:trace>
  <inkml:trace contextRef="#ctx0" brushRef="#br0" timeOffset="1188">799 370 96,'-10'-26'169,"2"23"-8,-10 3 1,4 8-86,-12 0-36,10 11-11,-7 2-9,2 7-8,2 1 0,6 3-4,5-3-4,3 3 0,5-6-4,8-2 4,3-3-4,4-8-4,4 0-4,2-10-8,5 2-16,-8-18-93,14 0-36,-6-5-13,3-11 1</inkml:trace>
  <inkml:trace contextRef="#ctx0" brushRef="#br0" timeOffset="1454">1029 104 112,'5'-68'177,"-2"44"-3,-3 11-5,-3 24-68,-8-4-49,11 22-24,-7 5-8,4 16-4,-5 9-4,0 7-4,-2 5 1,2-3-5,0 0-4,3-7 4,-1-8-4,4-14 4,2-10-4,0-16 0,0-13 0,16-7 0,-3-17 0,5-2-4,0-8 4,9-4-4,-1 1 0,0 6-1,0 2 1,-2 10 4,-6 9-4,-7 10 4,-6 16 0,-5 2 4,-5 8-4,0 6 0,-6-1-4,1 2-4,4 1-16,-7-13-48,13 10-85,0-4-21,8-9-7,0-2-4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27.25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35 3 189,'8'-11'173,"0"6"-4,-8 5-16,5 26-92,-15-1-21,10 15-12,-8 2-8,3 14-8,-1 7 0,1 1-8,0 0 4,2 0-8,3-4 0,0-7 0,0-7-4,0-9-4,0-2-16,0-20-52,0 0-81,0-15-21,0 0 1,0 0-12</inkml:trace>
  <inkml:trace contextRef="#ctx0" brushRef="#br0" timeOffset="250">353 482 229,'-14'-24'173,"14"14"-4,6-7-12,7 9-112,-8-8-21,11 3-8,-1-1-8,6 1-4,0 0 0,0-3 0,5 2-4,0-4 0,3-1 0,0-3 0,0-4-4,5-4 4,-3-3-4,1 7 4,-3-4-4,-6 4 4,1 1 0,-6 10 0,-5 7 0,-13 8 0,0 0 0,6 21 4,-14 1 0,-3 9 0,-2 12 4,0 6-4,-5 4 4,2 11-4,0-1 4,3-2 0,3-2-8,-1-8 5,3-6-5,6-12 4,2-7-4,0-10 0,0-16 0,0 0 0,15-21 4,-4-4-4,-1 1-4,6-5 4,2 2 0,-2 0-4,0 3-1,0 6 5,-3 9 0,-13 9-4,13 5 4,-13 10-4,0 3 4,0 4 0,0-1 0,0 3 0,0-8 0,8-3 0,-8-13-4,21 14 8,-3-14-4,1-6 0,7-2 0,-3-5 0,1-6 0,-3-2 0,0-4 0,-8 4-4,-2 3 4,-9-7 0,-4 12-4,-6 3 4,-5 7 0,-3 8 0,0 6 0,-2 5 0,2 8 0,3-3 0,0 6 0,2 5 0,9-5 0,2-3 0,2-2 0,6-4-4,5-2-8,0-5-8,8 3-40,-5-14-97,8 0-17,-6-6-3,6-4-8</inkml:trace>
  <inkml:trace contextRef="#ctx0" brushRef="#br0" timeOffset="1000">1129 552 124,'13'-35'165,"-13"35"1,0 0-5,5 10-73,-13-2-43,8 17-17,0-4-16,0 6 0,-2-1-4,2-1-4,0-7 4,2-1-4,-2-17 0,8 11 0,-8-11 0,12-20 0,-4-1 0,8-2 0,0-7-4,2-3 0,6 2 0,4-2-4,1 3 4,5 9-4,1 6 0,-1 1-8,0 14-32,-8 0-113,3 8-12,-8 0-9,-3 3-11</inkml:trace>
  <inkml:trace contextRef="#ctx0" brushRef="#br0" timeOffset="4640">177 469 153,'0'-11'145,"0"11"16,0 0-20,-24-10-89,24 10-16,-18 0-4,7 5-15,-5 0-5,1 6 0,-1 4-4,0 7 0,-2-3-4,5 8 0,2-1-4,1 2 4,2 0-4,8 2 0,0-2 0,5-5 0,3-2 0,8-4 4,2-7-4,3-7 0,3-3 0,-1-8 4,1-8-4,0 0 0,-3-8 4,-3-3-4,-8-2 4,-4-1-4,-6 0 0,-8 4-4,-3 8-4,-10-7-57,0 12-96,0 2-8,0 11-4,3 0-16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35.95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3 39 136,'26'8'170,"-10"-8"-5,8 0-8,0-13-105,15 13-12,4-10-15,12 7-5,-8-5-8,5 5 0,1-2-8,-8 0 0,-5 5-8,-11 5-4,-6 3-4,-9-5-12,1 15-33,-15-10-96,0 2-24,0-10-8,-2 14 12</inkml:trace>
  <inkml:trace contextRef="#ctx0" brushRef="#br0" timeOffset="484">143 58 96,'0'0'165,"0"0"-4,0 0 0,-5 23-108,-8-12-17,10 18-8,-7 0 0,5 10-3,-3-1-5,2 12-4,-1-3 0,4 8-8,-5-3 0,5 6 0,1-3-4,2 3-4,-5-4 0,5 1 4,-6-5-4,6-3 0,-5-5 0,0 3 0,2-9-8,1-4 8,-4-3-4,4-8 4,2 1-4,-6-7 0,6-1 0,0-14 0,0 0-8,0 0 0,0 0-16,0-16-69,6 5-60,-6-7-24,8-1 3</inkml:trace>
  <inkml:trace contextRef="#ctx0" brushRef="#br0" timeOffset="937">-4 619 181,'0'10'189,"11"-2"-12,-1-2-16,-10-6-116,32 0-17,-9-6-8,9 1-8,7 0-8,1-3-16,8 8-32,-6-5-117,0-4-17,-8-2-3,3 6-12</inkml:trace>
  <inkml:trace contextRef="#ctx0" brushRef="#br0" timeOffset="1718">394 923 124,'0'-10'174,"0"10"-5,0 0 0,0 0-117,0 16-12,-5-1-23,5 12-5,0-4 0,0 7-8,-3 2 0,3-1-4,-5-5 4,2-5-4,-5-2 4,8-6 0,0-13-4,0 0 0,0 0 4,8-13 0,0-6-4,2-9 4,6-4-4,3-2 0,-4 1 4,6 2-4,-2 5 0,-1 7 0,-5 6 4,0 13-4,-2 8 0,-6 5 0,-5 8-4,0 3 0,0-1 8,-3 7-8,-2-3 4,5-4 0,-2 1 0,2-6-4,5-5 8,-3-5 0,9-3-4,2-5 0,3-5 0,6 3 0,-1-12-4,2-4 8,-2-3-8,3-5 4,-8 2 0,2-5 4,1 2-4,-9-2 4,-2 11 0,-8-1-8,0 12 8,0 7-4,-21 0 0,5 5 0,0 13 0,-2 3-4,0 5 4,2 4 0,0 2 0,3-1 0,8-4 0,0 7 0,2-16 0,11 0 0,5-2 0,3-5 4,2-3-4,3-3-4,3-5-4,-1-5-8,4 5-16,-12-11-93,9 3-52,-6-8 3,6 3-27</inkml:trace>
  <inkml:trace contextRef="#ctx0" brushRef="#br0" timeOffset="2437">1118 635 169,'0'0'181,"0"0"-4,-16 23-20,13 14-104,-15-5-25,10 12-8,-5-2-8,5 16-4,-2-8-4,4 2 0,-2-3 0,8-5-8,-2-4-4,-1-9-12,6 6-20,-8-19-117,5-2-29,0-16 9,-11 8-20</inkml:trace>
  <inkml:trace contextRef="#ctx0" brushRef="#br0" timeOffset="2672">920 1043 197,'-5'-30'193,"7"14"-8,1 5-15,2-2-122,11 8-28,2-5-8,9 4-4,2-4-12,3 5-16,10 5-93,-11-6-52,1 4-16,-3-4-1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39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24 261,'27'0'186,"-12"-5"-9,5 7-48,-1-12-97,12 10-8,-2-5-8,5 5-12,-3-6-4,-5 6-4,3 0-12,-11 0-16,8 16-69,-16-13-60,3 2-28,-13-5 7</inkml:trace>
  <inkml:trace contextRef="#ctx0" brushRef="#br0" timeOffset="250">21 221 213,'-2'11'185,"15"-3"-8,0-8-7,17 2-138,-3-7-8,9 5-16,6 0-20,-6-13-52,4 13-102,-1 0-11,-1 0-8,-6-5-12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40.06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1 85 169,'0'0'185,"0"-10"-8,0 10-12,13-18-112,14 20-21,-4-18-12,17 11-4,-1-3-4,6 3-4,4-3-4,1 0-4,-5 6-8,0-6-4,-6 10-12,-10-7-16,5 10-109,-16-5-33,-5 6 5,-13-6-12</inkml:trace>
  <inkml:trace contextRef="#ctx0" brushRef="#br0" timeOffset="328">182 54 72,'-29'5'181,"18"6"-8,1-1 1,-3 19-82,-3-13-43,11 26-21,-9-5-8,9 12-4,3 5-4,2 6-4,0-2 0,0 5 0,2 3-8,1-8 8,-3 2-8,-3-5 0,3-8 0,0-2 0,-2-8-4,-1-7 4,3-7 0,-5 1-4,5-8 0,0-16-8,-8 13-8,-3-19-28,11 6-117,0 0-21,-13-18-3,3 8 0</inkml:trace>
  <inkml:trace contextRef="#ctx0" brushRef="#br0" timeOffset="656">0 672 205,'21'-21'189,"-7"8"-8,9 8-11,-2-11-126,13 11-20,0-1-8,6 1-12,2 5-20,-5-13-68,2 13-86,-2-8-11,-6 8-8,-2-8-3</inkml:trace>
  <inkml:trace contextRef="#ctx0" brushRef="#br0" timeOffset="2766">384 1088 24,'0'16'165,"0"-16"8,0 0-8,0 0-88,13-11-33,-13-7-8,13 4-12,-3-14 1,6 1-5,-3-9-12,8-1 4,-2-3 0,-1-3-4,0 1-4,3 8 4,-5-2-4,-3 12 0,0 6 8,1 4-8,-14 14 4,15-7-4,-15 7 0,8 26 0,-5-10 0,-3 15 0,5 1-4,-5 7 0,3 3 4,2 1-4,0-1 0,3 0 0,-3-3 4,3-5-4,0-7 0,0-6 0,-3 2-4,0-12 0,-5-11-8,0 0-8,8 16-8,-10-32-20,10 21-73,-11-15-60,3-1-5,-3-10-3</inkml:trace>
  <inkml:trace contextRef="#ctx0" brushRef="#br0" timeOffset="3203">499 991 177,'-16'0'193,"16"0"-16,3-16-20,13 16-104,0-8-25,5 3-8,2-1-8,3 1-12,1 5-4,-4-8-20,11 16-65,-5-10-68,-2 2-32,-4 0 0</inkml:trace>
  <inkml:trace contextRef="#ctx0" brushRef="#br0" timeOffset="3641">952 766 165,'-5'-10'185,"5"10"-8,0 0-24,-16 10-92,16 9-25,0-3-16,0 7-8,0 3 0,0 4-4,0-1-4,6 3 0,-6-1 0,2 1-4,-2-6 8,0-2-4,0-1-4,-2-2 0,2-5 4,-3-5-4,3-11 0,-5 13 0,5-13 0,0 0 0,0-19 0,0 4 0,0-6 0,5-3 0,-2-10-4,5-6 8,-3 1-8,5-3 4,6-1 4,0 1-4,5 5 4,-5 6-4,2 7 4,0 6-4,-2 15 4,-3 6-4,-2 5 0,-3 7 0,-8 1 0,0 8 4,-6-1-8,1 1 4,0-3 0,0 0 0,-1 1 0,6-6 0,6-1 0,4-1-4,1-1 8,4 0-8,-2 3 4,1-3 0,-4 2 0,-5 4 0,-5-3 0,-8-1 0,-2 1 4,-8 0-4,-3-6 0,-6 1 4,1-1-4,0-2 0,0 0-4,2-5-12,8 5-12,-2-21-69,18 13-76,0 0-12,5-14-20</inkml:trace>
  <inkml:trace contextRef="#ctx0" brushRef="#br0" timeOffset="4547">1467 625 181,'-13'5'193,"13"-5"-12,10-5-16,14 5-116,-8-8-17,13 5-12,2-5-8,8 0-8,-2 3-12,0-8-28,5 10-125,-8-2-16,-5 3-5,0-4-15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45.1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3 121 149,'19'-11'185,"-3"1"-16,5 2-4,-6-11-100,22 11-29,-5-7-12,12 4-8,1 1-8,2 4-4,-5-1 0,0 1-4,-5 1 0,-8 5 0,-3 0-8,-13-5 0,0 10-12,-13-5-20,11 11-113,-11-11-25,-6 10 1,-4-2-12</inkml:trace>
  <inkml:trace contextRef="#ctx0" brushRef="#br0" timeOffset="328">132 84 140,'-26'26'170,"13"-8"11,0 1-16,0 20-93,-8-10-27,15 18-17,-4-2-8,7 10-8,-5 0 0,8 8 0,3-5-8,2-2 0,0 2 0,1-3-4,-4-8-4,-2-5 4,6-2 0,-6-6 0,0-8-4,-6-5-4,4-5 0,2-16-8,-11 21-20,-2-16-129,13-5-16,-16-8-5,16 8-7</inkml:trace>
  <inkml:trace contextRef="#ctx0" brushRef="#br0" timeOffset="625">6 662 273,'24'-23'182,"-6"12"-1,1-4-20,7 9-137,-5-2-8,8 6-12,2 2-12,-2-8-40,5 11-113,0-3-16,-2 0-9,2-3-11</inkml:trace>
  <inkml:trace contextRef="#ctx0" brushRef="#br0" timeOffset="1860">643 652 861,'3'26'8,"-3"8"-8,8 3 4,-3 2-4,3 1 0,0-1 0,2 1-4,1-4 4,2-7-4,-8-3 0,8-7 4,-2-1-12,-11-18-4,10 19-16,-15-30-89,5 11-44,0 0-24,-13-18-1</inkml:trace>
  <inkml:trace contextRef="#ctx0" brushRef="#br0" timeOffset="2469">606 707 68,'8'-18'177,"-8"18"-20,6-16 12,-12 5-104,6 11-21,0 0-12,-5 16-3,-8-5-9,5 7-8,-7 0 4,5 9-4,-9 2-4,4 5-4,-1 0 0,3 0-4,-3 0 0,3 0-4,0-2 4,5-9 0,0 1 0,3-8 0,2-3 4,3-13-4,0 13 0,0-13-8,0 0-8,5-18-28,6 7-117,-6-2-13,6 0-11,-4-3-8</inkml:trace>
  <inkml:trace contextRef="#ctx0" brushRef="#br0" timeOffset="2953">518 901 169,'0'0'185,"0"0"4,0 0-24,21 0-108,-10-10-29,12 10-12,-5-3-8,11-2 0,-1 5-12,-4-3-20,8 9-69,-9-9-68,1 3-16,-3 0-20</inkml:trace>
  <inkml:trace contextRef="#ctx0" brushRef="#br0" timeOffset="3578">1084 720 136,'13'-16'170,"-13"16"3,3-13-12,-3 13-109,0 0-11,-11 0-17,-7 0-4,2 11-4,-5-1 0,0 11-4,-2 0-4,-1 6 4,0 1-4,3 7-4,8-4 0,0 8 0,5-2 0,0-5 0,8-3-4,6-1 0,7-4 4,0-8-4,8-3 0,8-5 0,2-8-4,3-8-8,1 8-20,-12-18-121,14 7-28,-16-7-8,0 2-9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5:32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4 40,'0'0'173,"0"0"-8,13 0-20,-11-13-72,9 7-29,-3-4-12,10 5-12,3 2-4,12 3 4,-2-8-11,6 3 3,2 5-4,3-5-4,-1 2 0,-2-2 4,-2 5-4,-3 0-4,-5 0 0,-5 0 0,0 0-8,-8 2-8,-3 9-17,-13-1-39,0-10-89,10 13-16,-7 3 3</inkml:trace>
  <inkml:trace contextRef="#ctx0" brushRef="#br0" timeOffset="453">121 305 68,'3'42'173,"-3"-42"-12,0 0 20,0 0-120,58 10-21,-58-10 0,63-21-15,-63 21-1,82-16-4,-82 16-8,82-13-12,-82 13 4,61-5-8,-61 5-28,0 0-117,58 24-24,-58-24-13,0 0 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46:43.46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262 149,'18'0'140,"3"-7"10,-8 2-26,5 0-87,11 5-13,-2-6 4,12 6-8,3-2-4,5 2-4,8 0 0,8 0 0,3 0-3,13 0-5,-1-8 0,6 8 0,6-5 0,9 3 0,1-3 0,8 0-4,0 0 4,-1 3-4,6-1 0,3-2 4,-1 2-4,1 1 0,-1 2 0,6-5 0,0 3 0,2-2 0,0 4 4,1-3-4,2 3 0,0-2 0,2 2 4,-2 0-4,-2 0 0,-1 2 4,0-4-4,1 9 0,-1-7 4,-5 0-4,3 0 0,2 0 0,1-5 0,-1 0 0,1 3 4,-4-3-4,1 0 0,2 3 0,-2-3 0,-3 0 0,-2 3 0,2-3 0,0 2 0,5-2 4,-2 2-4,3 0 4,-4-4-8,6 2 8,-8 0-8,1 0 8,-1-2-4,-8 0 0,3-1 0,-5 2 0,-1-1 0,3-2 0,-2 2 4,2 0-4,3 2 0,-3 0 0,6 0 0,-1 3 0,1-3 0,2 5 0,0-2 4,3 2-4,8-2 0,-6 2 0,11 0 0,-6 0 0,-2 0 0,3 0 0,-3 0 0,-3 2 0,-4-2 4,-9 0-4,-5 0 0,-8 0 0,0 0 0,-8 2 0,-7-2 4,-9 0-4,-7 0 0,-6 0 0,-7 0 0,-9 0 0,-10 2 0,-5-2 0,-5 5-4,-6-5 0,-5 5 4,1-5-4,-7 2 0,-7-2-8,16 3-12,-16-3-121,0 0-8,0 0-8,0 0-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5:5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9 99 124,'-5'10'165,"5"-10"5,0 0-29,-5-10-85,19 10-20,-14 0-4,27-16-11,-4 5-1,5 6-4,6-4-4,5 3-4,-2-4 0,7 2 0,-4 3 0,-2 2-8,-1-5 4,-8 0-4,4 8 4,-11-2-4,-5-3 0,-3 2 0,0 3 0,-14 0 0,0 0 4,8 5-4,-8-5 0,-3 13 0,3-13 0,-14 24 0,4-8 0,1 1 0,-5 7 0,0 5 0,6-3 0,-9 4 0,-2 10 0,5-3 0,-1 2 0,1-6 0,3 14 4,-3-3-8,0 1 12,14-45-8,-20 85 4,9-30-4,-6-13 12,17-42-12,-17 78 8,17-78-4,-17 65-12,17-65 16,0 0-12,-16 42 0,16-42-12,0 0-16,0 0-85,0 0-44,0 0-16,0-57-20</inkml:trace>
  <inkml:trace contextRef="#ctx0" brushRef="#br0" timeOffset="546">53 524 149,'-41'0'177,"41"0"12,0 0-28,14-21-100,0 13-25,13-3-12,1-4-4,12 4-4,-1 1-8,3-1 0,-3 11-4,3 0-4,-3-8-8,-8-7-8,-31 15-24,57 15-125,-35-17-16,-11-8-9,-11 10-7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5:57.79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54 40,'6'-10'157,"-6"10"-28,-15-16-16,15 16-25,-2-18-23,2 18-21,-6-11-8,6 11-8,0 0-8,0 11-3,0 2-5,0 5-4,-6 1-4,6 4 8,-2 9-4,4-3 0,-11 2-4,9 3 4,0 8 0,0-42 0,-2 79-8,2-79 8,-3 79-8,3-34 4,0-45 0,-9 70-12,9-70 16,0 61-12,0-61 12,-9 60-16,9-60 12,0 0 0,-7 66-4,7-66 4,0 0-4,0 0 4,-7 42-8,7-42 4,0 0 4,0 0-12,0 0-16,0 0-85,0 0-68,0 0-16,0 0 3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5:59.01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746 149,'0'0'169,"0"0"0,0 0-81,0 0-23,0 0-13,0 0-24,26-63-15,-26 63 15,16-69-16,-9 32-8,9-5 8,-4-8-12,4 1 8,-3 2-8,3 0 8,-3-9-12,3 0 8,0 8 0,-3 12-4,-3-9 0,3 12 4,-6 7 0,4 5-4,-3 7 0,-8 14 4,10-7 0,-10 7-4,8 21 4,-3-3-4,-5 6 4,6 9 0,-6 6 0,5 6-4,-3 5 4,4 1 0,-1 7-4,5 5 0,1-8-4,5-6 12,2 3-8,-1 4-4,-17-56 0,42 72 12,-42-72-8,45 50 0,-45-50 16,42 10-16,-42-10 0,0 0 4,57-44-4,-57 44 0,34-70 9,-21 20-5,0-8-17,0 6 9,-2-10 4,-4-1 4,1 2-8,-1 10 0,-1-2 0,-1 9 0,0 15 4,0 4-4,1 1-8,-4 8-8,-2 16-28,0 0-113,13 8-33,-13-8 9,0 0-2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4:56.37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7 48,'21'10'165,"-6"-7"4,6-3-20,0-8-92,13 3-17,-5-9-12,11 6-12,-4 5-4,3-3-4,-5 1-8,-2 0-4,-6 10-8,-8-5-16,1 11-37,-19-11-100,15 6 0,-15-6-16</inkml:trace>
  <inkml:trace contextRef="#ctx0" brushRef="#br0" timeOffset="296">91 200 64,'-10'8'181,"10"-8"-12,0 0 5,0 0-118,21-13-16,-3 6-16,9 2-8,2 5-3,4 0-9,1-5-12,0-1-25,8 17-84,-11-6-60,-2-13 0,-8 6-4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5:07.75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10 65 36,'-3'-13'169,"3"13"-8,-18-16-16,18 16-93,-21-16-7,13 8-17,-10 0 0,5 8-8,-8-5-4,0 5 4,-3 0-7,-2 8-1,-6 0-8,3 8 0,-7 2 0,7 8 0,0-2-4,3 5 4,2-3-4,8 0 4,3 6 0,10-3-4,3-6 0,8-2 0,0 0 0,11-2 0,-1-14 0,6-5 0,4-5 0,4-8 0,-3-8 0,2-6 0,-2 1 0,3-8 0,-11 0 0,0 0 0,0 2 0,-13 6 0,0 5 0,2 8-4,-10 13 8,0 0-4,0 0 4,-13 26-4,8-5 4,-3 5 0,-5 9 0,5 12 0,0-10 0,-5 7 0,5 6 0,-3 0-4,4-3 0,-9 0-4,5 11 12,1-8-8,-1-5 0,11-45-8,-18 71 12,18-71-12,-11 47-20,11-47-113,0 0-36,0 0-13,0 0 1</inkml:trace>
  <inkml:trace contextRef="#ctx0" brushRef="#br0" timeOffset="937">741 104 12,'13'-10'169,"-5"2"16,0 3-12,0-14-92,18 17-33,-13-9-12,13 6-12,-5-3-7,5 5-9,-10-2 0,3 5-8,-6 0 4,0 0-4,-13 0 0,0 0 4,0 0-4,0 0 0,0 0 0,-13 5 4,0 1 0,-8-6-8,2 0 4,-7 0 4,2 2-4,-2 6 0,-5 3 4,7-1 0,-2 6 0,5 2 4,2 1-4,4 4 0,1-2 0,4 0 0,5-5-4,5 2 4,0-4-4,0-14 4,13 15-4,0-9 0,5-6 4,6 0-4,2 7 4,6-1-8,-3-1 0,-1 0 8,4 14-4,-8-1 0,-6-2-4,-2 2 4,-16-18 4,18 45-8,-18-45 16,0 44-12,0-44 0,-24 45 0,24-45 0,-36 45-8,36-45 16,-55 49-4,55-49-12,-66 40 8,66-40 4,-66 16 0,66-16-8,-57 18 4,57-18-12,-48-29-8,48 29-8,0 0-97,0 0-60,0 0-1,-31-45-3</inkml:trace>
  <inkml:trace contextRef="#ctx0" brushRef="#br0" timeOffset="1937">1182 582 112,'13'45'169,"-13"-45"-36,0 0-16,0 0-48,0 0-29,0 0 0,0 0-24,0 0-4,0 0 4,0 0-3,0 0-5,0 0 8,0 0-8,0 0 4,0 0 0,0 0-8,0 0 0,-13-45-12,13 45 12,0 0-4,0 0 4,0 0-12,0 0 0,0 0 20,0 0-8,0 0 0,0 0-4,0 0 0,0 0-4,0 0 8,0 0-4,0 0 0,0 0-8,0 0 12,0 0-4,0 0 0,0 0-16,0 0 8,0 0-16,0 45-81,0-45-56,0 0-32,0 0 7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5:10.43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1 43 112,'0'0'177,"0"0"1,-10 10-57,-11 1-65,5 13-16,-8-3-16,3 12 5,-2 1-13,2 9-4,21-43-8,-37 82 8,26-39-8,3 3 0,8-46 4,8 77-16,-8-77 16,32 48-4,-32-48 0,52 35-8,-52-35 12,58-19-8,-58 19 4,55-34-4,-36 7 0,-6-5 0,-8 10 0,-10 4 4,-6-6-8,-7 7 4,18 17 0,-50-5 0,50 5 0,-47 17-4,47-17 0,0 0-12,-42 53-16,42-53-93,8 50-48,-8-50-13,0 0-15</inkml:trace>
  <inkml:trace contextRef="#ctx0" brushRef="#br0" timeOffset="578">480 74 48,'8'-16'177,"2"9"0,3-1-4,3-17-92,8 14-41,-3 6-8,5 5-11,-2 0-9,2 8 0,-8 0-4,-2 14 0,-5 4 0,-9 7 0,-7-7 0,-6 1 0,-7 5-4,-3 13 0,21-45 4,-55 84-4,23-40 4,32-44-8,-57 79 8,57-79-12,-37 71 16,37-71-8,-21 49-8,21-49-4,0 0 12,0 0 0,44 15-16,-44-15 12,53-15-32,-53 15-44,63-16-94,-63 16-11,71-17-16,-71 17 1</inkml:trace>
  <inkml:trace contextRef="#ctx0" brushRef="#br0" timeOffset="6625">971 64 161,'0'0'177,"0"0"0,0 0-72,-11 0-53,24-6-16,-2-1-7,10-4-5,-3 3-4,11 2-8,-5 1-4,2-3 0,-2 5-4,-1 6 0,-4-6-4,-4 3 0,-1 5-8,-4-5-8,1 8-8,-11-8-37,15 0-108,-15 0-8,0 0-16</inkml:trace>
  <inkml:trace contextRef="#ctx0" brushRef="#br0" timeOffset="7078">1031 72 36,'0'0'169,"0"0"-12,0 0-44,0 0-45,-13-6-23,13 6-13,-10 11-8,10 3 0,-8-9-8,8 14 8,-11 2 1,6 6-9,0-6 0,2 1-4,0-4-4,3-5 0,-2-2 0,2-11-4,0 0 0,5-11 0,-5 11 0,18-13-4,-7 3 4,7-1-4,-2 6 0,2 5 0,1 0 0,2 5 0,-5 6 0,-3 10-4,-5-6 0,-1 10 8,-7-25-4,6 67 4,-6-67 4,-6 64-8,6-64 8,-13 56-4,13-56 4,-23 48-8,23-48 0,0 0 0,-66 43-4,66-43 4,-52 0 0,52 0 0,-58-10 0,58 10-16,-47-28-24,47 28-97,0 0-40,-42-21-9,42 21-23</inkml:trace>
  <inkml:trace contextRef="#ctx0" brushRef="#br0" timeOffset="8219">1559 339 40,'0'0'185,"10"5"-8,-10-5 4,21-2-92,-5-6-49,-3 3-15,6 2-9,4 8-16,1 0-20,5 3-61,-6-8-84,1 11-12,0-11-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5:19.6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12 48,'29'-29'169,"-16"16"0,6-6-4,9 3-108,-7-2-21,19 5-8,-11 7 0,5 9-8,-8 2-7,0 14-1,-12 2-8,0 14 4,-14-4-4,-8 6 0,-5 6 0,-7-1 4,-3-5-8,23-37 8,-61 69-4,61-69 0,-65 72 4,65-72-8,-63 55 12,63-55-4,-42 46 0,42-46-8,0 0 12,0 0-4,0 0-4,10 47-4,-10-47-4,50-5-12,-50 5-8,63 5-57,-63-5-88,73 0-16,-73 0-8,69-18 13</inkml:trace>
  <inkml:trace contextRef="#ctx0" brushRef="#br0" timeOffset="656">760 14 48,'0'0'177,"0"0"-4,5 26-4,-18-15-96,18 19-29,-13-7-8,8 14-7,-2 4-13,2 3-4,-5-12-8,5-32 4,-8 82 0,5-40-4,3-42-8,-13 67 0,13-67 8,-16 64 0,16-64 0,-13 47-8,13-47-12,0 0-16,0 0-69,0 0-60,0 0-24,-16-34-9</inkml:trace>
  <inkml:trace contextRef="#ctx0" brushRef="#br0" timeOffset="969">778 65 76,'8'-19'169,"-8"19"-20,-16-14-56,11 25-37,-16-6-16,3 12-15,-11-4-1,0 13-8,-5-2 4,0 2 0,-6 2-4,6-2 8,0 0-7,8-2 3,2 0-4,6 0-4,5-11-4,10-2 4,3 4-4,13-2-4,6-13-4,2 0 4,10 11 0,6-11-4,2-5-4,3 2-8,6 3-8,-9 0-36,8 5-114,-10 1-15,1-14-8,-7 0 4</inkml:trace>
  <inkml:trace contextRef="#ctx0" brushRef="#br0" timeOffset="1703">1071 485 136,'0'0'162,"0"0"-1,0 0-57,0 0-51,0 0-25,0 0-4,0 0-4,0 0-12,0 0 4,0 0 4,0 0-12,0 0 1,-37 46-1,37-46 0,0 0-4,0 0 4,0 0-8,0 0 0,0 0 8,0 0 0,0 0-4,0 0 4,0 0-4,0 0-12,0 0-25,0 0-75,0 0-62,0 0 5,0 0-1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5:21.95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3 65 144,'0'-21'150,"0"21"-54,-8-26-19,8 26-21,-13-18-20,2 18-12,-7 0-3,2 0-1,-7 8-8,5 2 4,-8 3-8,5 6 4,-3 2-4,9 0 0,-1 0-4,8 0 4,3-3-4,5-2 0,8-6 0,5-5-4,5-5 0,3-5 8,5 3-8,1-17 0,-2-7 0,-4 2-8,3 6 8,-9-3-4,-2-3 4,-2 9 0,-6-1 0,-5 5 0,0 11 0,0 0 4,0 0 4,-10 11-8,2-1 4,3 9 9,-9 10-5,4 5 0,-3-3 0,2 14 0,-2-1 0,0 4 4,1 4-4,4-6-8,8-46 8,-13 79-4,2-35 4,11-44-12,-2 61 4,2-61-8,-3 47 0,3-47-16,0 0-49,19 50-96,-19-50-16,0 0-4</inkml:trace>
  <inkml:trace contextRef="#ctx0" brushRef="#br0" timeOffset="718">579 113 104,'3'-19'161,"-3"9"0,-3-3-76,-13-6-33,6 9-11,-14 4-13,6 6-8,-9 0-4,4 8 0,-6 0-4,5 8 0,4 0 0,5 5-4,7 0-3,8 0-1,5-3-4,8 3 4,7-3-4,6 1 0,-26-19 0,61 44 4,-61-44-4,55 42 4,-55-42 0,39 67-4,-39-67 8,16 47-4,-16-47 0,-13 55-8,13-55 8,0 0 4,-61 48-8,61-48 0,-55 15 4,55-15-4,-50-7 4,50 7 0,0 0-4,-26-61-4,26 61 8,13-73-4,8 33-8,0 3 4,8-5 0,-5 2 0,-1 9 0,-4 2 0,-3 3 4,-6 2-4,-2 11-8,-8 5-25,10 3-88,-10 5-52,0 0 4,0 0-8</inkml:trace>
  <inkml:trace contextRef="#ctx0" brushRef="#br0" timeOffset="1390">929 60 165,'-8'-10'177,"8"10"-4,-20 13-64,9 2-73,-7 6-8,5 14-12,13-35 0,-37 73-3,24-34-5,5 3 0,8-42 4,-8 80-8,8-80 0,19 61 0,-19-61 4,0 0-4,63 31 4,-63-31-4,54-18-8,-28-1 8,-26 19 0,47-63 0,-28 32-4,-9-4-4,-7-13 4,-6 4-4,-10 10 4,-5 2-4,-6-2-12,-2 13-20,10 13-93,-8 3-53,7 5 5,1 0-1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1:35.328"/>
    </inkml:context>
    <inkml:brush xml:id="br0">
      <inkml:brushProperty name="width" value="0.05292" units="cm"/>
      <inkml:brushProperty name="height" value="0.05292" units="cm"/>
      <inkml:brushProperty name="color" value="#0070C0"/>
      <inkml:brushProperty name="fitToCurve" value="1"/>
    </inkml:brush>
  </inkml:definitions>
  <inkml:trace contextRef="#ctx0" brushRef="#br0">0 241 144,'0'0'137,"0"0"4,0 0-28,8-2-65,-8 2-19,21 0 3,-21 0-8,31 2 0,-10-2-8,8 0 9,-3 0-13,8 3-4,3-3 0,5 0-4,3 5 0,5-5-4,7 0 0,4 0 0,10-5 4,-3 0-4,8-1 0,3 4 0,2-4 0,6 0 0,0-2 0,2 3 0,3 0 0,-3-1 0,-2 0 0,2 4 0,-3-1 0,-2 3 0,-2-5 0,-1 5 0,1 0 0,-6 0 0,-3 0 0,-2 0 0,0 0 0,0 0 0,-3 0 0,-2-3 0,2 3 0,-2-2-4,-1-1 8,1 0-4,0 6 0,-6-3 0,3-3 0,-3 3 0,3 0 0,0-3 0,0-2 0,3 2-4,0 3 4,2-5 0,-5 5 0,0-6 0,0 6 0,-3-5 0,1 8-4,-6-8 4,-3 1 0,3 4 0,3 0 0,-5 0 0,2-5-4,3 5 4,-4 0 0,-4-3 0,2 3 0,1-3-4,-3 3 4,-3-2 0,3 2 0,0-5 0,-1 2 0,4 0 0,-3 3 0,5-6 0,-3 3 0,1 3 0,5-5-4,-8 5 4,2-3 0,-2 3 0,2-2 0,1 2 0,-8 0 0,7-5 0,1 5 0,-1-6 0,3 4 0,-2 2 0,2-4 0,-3 4 0,1 0 0,-1-5 0,-4 5-4,-1 0 4,0 0 0,-2 0 0,-1 0 0,1 0 0,2 0 0,1 0 0,1 0 0,-1 0 0,-4 0 0,1 0 0,2-3 0,-2 3 0,0 0 0,-1-2 0,3 2 0,1-6 0,-1 6 0,0-5 0,3 5 0,-3-3 0,-2 3-4,2-6 4,-2 6 0,-6 0 0,1 0 0,-1 0 0,0 0 0,-5 0 0,1 0 0,-4 0 0,1 0 0,2-2 0,-3 2 0,3 0 0,-2 0 0,2-6 0,-2 6 0,2-5 0,-3 5 0,1-5 0,-3 5 0,-1 0 0,-1 0 0,2 0 4,-3-5-4,3 5 0,0-6 0,-1 9 0,1-12 0,3 9 0,-6 0 0,3 0 4,2-5 0,-4 5 0,-1 2-4,-5-2 4,5 0 0,-5 0 0,5-5-4,-5 3 4,0 2-4,6 0 0,-6 2 0,0-2 0,0 5 0,-3-5 0,3 0 0,-8 0-4,3 0 0,-16 0-4,13 0-4,-13 0-13,13-7-99,-13 7-29,0 0-9,0 0 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75" units="in"/>
          <inkml:channel name="Y" type="integer" max="7256" units="in"/>
          <inkml:channel name="F" type="integer" max="1024" units="dev"/>
        </inkml:traceFormat>
        <inkml:channelProperties>
          <inkml:channelProperty channel="X" name="resolution" value="1000" units="1/in"/>
          <inkml:channelProperty channel="Y" name="resolution" value="1000" units="1/in"/>
          <inkml:channelProperty channel="F" name="resolution" value="INF" units="1/dev"/>
        </inkml:channelProperties>
      </inkml:inkSource>
      <inkml:timestamp xml:id="ts0" timeString="2011-02-25T04:52:48.81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39 161,'21'6'149,"-13"-6"4,5-6-49,6 12-59,-1-6-25,8 0-4,6-3-8,5 3 0,2-3-4,8 3 4,8-5 0,11 0-4,0-1 4,10 0 0,5 1-4,3 0 0,5-2 4,-2 2-8,2-4 0,-2 4 4,0-3-4,-1 3 0,-2-3 0,0 2 4,6 4-4,-6-4 0,0 6 0,-3 0 5,0-3-5,1 3 0,-1 0 0,0 3 0,1-3 0,2 2 0,-5-2 0,2 6 0,-5-6 0,3 3 0,0-3 0,-1 0 0,-1 0 4,1 0-4,4 0 0,-4 0 0,4 0 0,-1 0 0,1 0 0,-4 3 0,-2-3 0,1 0-4,-4-3 4,3 3 0,0-5 0,-2 5 0,-1-4 0,4 4-5,-7-5 5,4 5 0,-1-3 0,1 3-4,-1 0 4,1 0 0,2 0 0,1 0-4,-1 3 4,3-3-8,3 0 8,-1 3 0,0-3 0,3 0-4,3 0 4,2-6 0,-2 4-4,2-1 4,3 0 0,0-2 0,0 4-4,-3-2 4,3-2 0,0-2 0,-3 5 0,-2-1 0,2-2 0,-2 2 0,-1 1 0,1-1-4,0 3 4,-3-5 0,2 5 0,-2 0 0,-2 2 0,-1-2 0,3 0 0,-3-2 0,1 2 0,-1 0-4,0 0 4,-2 0-4,0 5 4,-5-5-4,2 5 4,-5-5 0,-1 6 0,1-6 0,-5 5 0,5-5 0,-6 2 0,-4-2 0,4 4 0,-2-4 0,-2 5 0,-6-5 0,5 7 0,-5-7 0,-2 0 0,-3 0 0,-3 0 4,-2 0-4,-3 0 0,-5-4 0,-6 4 0,-2-3 0,0 3-8,-11-5-16,8 8-44,-5-3-81,-5-7-13,0 7-3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920" units="cm"/>
          <inkml:channel name="T" type="integer" max="2.14748E9" units="dev"/>
        </inkml:traceFormat>
        <inkml:channelProperties>
          <inkml:channelProperty channel="X" name="resolution" value="110.29126" units="1/cm"/>
          <inkml:channelProperty channel="Y" name="resolution" value="110.34483" units="1/cm"/>
          <inkml:channelProperty channel="T" name="resolution" value="1" units="1/dev"/>
        </inkml:channelProperties>
      </inkml:inkSource>
      <inkml:timestamp xml:id="ts0" timeString="2017-12-23T09:45:38.34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EF936230-0995-4E2C-8B77-EF4FACA0FE51}" emma:medium="tactile" emma:mode="ink">
          <msink:context xmlns:msink="http://schemas.microsoft.com/ink/2010/main" type="inkDrawing"/>
        </emma:interpretation>
      </emma:emma>
    </inkml:annotationXML>
    <inkml:trace contextRef="#ctx0" brushRef="#br0">0 137 0,'0'0'16,"0"0"-16,0 0 15,0 0-15,0 0 16,0 0-16,0 0 16,0 0-16,0 0 15,0 0-15,0 0 16,0 0 0,0 0-16,0 0 15,0 0-15,0 0 16,0 0-16,0 0 15,0 0-15,0 0 16,0 0-16,0 0 16,0 0-1,0 0-15,0 0 16,0 0-16,14-13 16,-14 13-16,27-14 15,1 0-15,-1 0 16,-13 1-16,14-1 15,13 14 1,14-14 0,-14 0-16,1 14 15,-1 0 1,0 0-16,-13 0 16,13 0-16,0 0 15,0 0-15,1 0 16,-1-13-16,-13 13 15,-1-14-15,1 14 16,-1 0 0,1 0-16,-15 0 15,-13 0-15,0 0 16,14 0-16,-14 0 16,0 0-16,0 0 15,0 0-15,0 0 16,0 0-1,0 0-15,0 0 16,0 0-16,0 0 16,0 0-16,0 0 15,0 0-15,0 0 16,0 0-16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920" units="cm"/>
          <inkml:channel name="T" type="integer" max="2.14748E9" units="dev"/>
        </inkml:traceFormat>
        <inkml:channelProperties>
          <inkml:channelProperty channel="X" name="resolution" value="110.29126" units="1/cm"/>
          <inkml:channelProperty channel="Y" name="resolution" value="110.34483" units="1/cm"/>
          <inkml:channelProperty channel="T" name="resolution" value="1" units="1/dev"/>
        </inkml:channelProperties>
      </inkml:inkSource>
      <inkml:timestamp xml:id="ts0" timeString="2017-12-23T09:45:39.559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5AACB4FC-39DD-4524-8CBC-9BD5A21AB556}" emma:medium="tactile" emma:mode="ink">
          <msink:context xmlns:msink="http://schemas.microsoft.com/ink/2010/main" type="inkDrawing"/>
        </emma:interpretation>
      </emma:emma>
    </inkml:annotationXML>
    <inkml:trace contextRef="#ctx0" brushRef="#br0">0 27 0,'0'0'16,"0"0"-16,0 0 16,0 0-16,0 0 15,0 0-15,0 0 16,0 0-16,0 0 15,0 0-15,0 0 16,0 0 0,0 0-16,0 0 15,0 0-15,0 0 16,0 0-16,0 0 16,0 0-16,0 0 15,0 0-15,0 0 16,0 0-1,0 0-15,0 0 16,0 0-16,0 0 16,0 0-16,0 0 15,0 0-15,0 0 16,0 0 0,0 0-16,0 0 15,0 0-15,0 0 16,41 0-16,0 0 15,-13 0-15,13 0 16,-13 0-16,-1 0 16,1 0-1,-1 0-15,1 0 16,-1 0-16,1 0 16,-1 0-16,1 0 15,-1 0-15,15 0 16,13 0-16,0 0 15,-14-14 1,0 1-16,-13 13 16,-1 0-16,-13 0 15,-14 0-15,14 0 16,-14 0-16,0 0 16,0 0-16,0 0 15,0 0 1,0 0-16,0 0 15,0 0-15,0 0 16,0 0-16,0 0 16,0 0-1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408" units="cm"/>
          <inkml:channel name="Y" type="integer" max="1920" units="cm"/>
          <inkml:channel name="T" type="integer" max="2.14748E9" units="dev"/>
        </inkml:traceFormat>
        <inkml:channelProperties>
          <inkml:channelProperty channel="X" name="resolution" value="110.29126" units="1/cm"/>
          <inkml:channelProperty channel="Y" name="resolution" value="110.34483" units="1/cm"/>
          <inkml:channelProperty channel="T" name="resolution" value="1" units="1/dev"/>
        </inkml:channelProperties>
      </inkml:inkSource>
      <inkml:timestamp xml:id="ts0" timeString="2017-12-23T09:45:42.247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B7E93A4-6781-4EEE-9D08-477FC90B0DE4}" emma:medium="tactile" emma:mode="ink">
          <msink:context xmlns:msink="http://schemas.microsoft.com/ink/2010/main" type="inkDrawing"/>
        </emma:interpretation>
      </emma:emma>
    </inkml:annotationXML>
    <inkml:trace contextRef="#ctx0" brushRef="#br0">0 0 0,'0'0'16,"0"0"-16,0 0 15,0 0-15,0 0 16,0 0-16,0 0 16,0 0-16,0 0 15,0 0 1,0 0-16,0 0 16,0 0-16,0 0 15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 title="scalloped circle"/>
          <p:cNvSpPr/>
          <p:nvPr/>
        </p:nvSpPr>
        <p:spPr bwMode="auto">
          <a:xfrm>
            <a:off x="2063115" y="630937"/>
            <a:ext cx="5230368" cy="5229225"/>
          </a:xfrm>
          <a:custGeom>
            <a:avLst/>
            <a:gdLst/>
            <a:ahLst/>
            <a:cxnLst/>
            <a:rect l="0" t="0" r="r" b="b"/>
            <a:pathLst>
              <a:path w="3298" h="3294">
                <a:moveTo>
                  <a:pt x="1649" y="0"/>
                </a:moveTo>
                <a:lnTo>
                  <a:pt x="1681" y="3"/>
                </a:lnTo>
                <a:lnTo>
                  <a:pt x="1712" y="11"/>
                </a:lnTo>
                <a:lnTo>
                  <a:pt x="1742" y="23"/>
                </a:lnTo>
                <a:lnTo>
                  <a:pt x="1773" y="38"/>
                </a:lnTo>
                <a:lnTo>
                  <a:pt x="1802" y="55"/>
                </a:lnTo>
                <a:lnTo>
                  <a:pt x="1832" y="73"/>
                </a:lnTo>
                <a:lnTo>
                  <a:pt x="1862" y="89"/>
                </a:lnTo>
                <a:lnTo>
                  <a:pt x="1892" y="105"/>
                </a:lnTo>
                <a:lnTo>
                  <a:pt x="1921" y="117"/>
                </a:lnTo>
                <a:lnTo>
                  <a:pt x="1953" y="125"/>
                </a:lnTo>
                <a:lnTo>
                  <a:pt x="1984" y="129"/>
                </a:lnTo>
                <a:lnTo>
                  <a:pt x="2017" y="129"/>
                </a:lnTo>
                <a:lnTo>
                  <a:pt x="2051" y="127"/>
                </a:lnTo>
                <a:lnTo>
                  <a:pt x="2085" y="123"/>
                </a:lnTo>
                <a:lnTo>
                  <a:pt x="2119" y="118"/>
                </a:lnTo>
                <a:lnTo>
                  <a:pt x="2153" y="114"/>
                </a:lnTo>
                <a:lnTo>
                  <a:pt x="2187" y="111"/>
                </a:lnTo>
                <a:lnTo>
                  <a:pt x="2219" y="112"/>
                </a:lnTo>
                <a:lnTo>
                  <a:pt x="2250" y="116"/>
                </a:lnTo>
                <a:lnTo>
                  <a:pt x="2280" y="125"/>
                </a:lnTo>
                <a:lnTo>
                  <a:pt x="2305" y="138"/>
                </a:lnTo>
                <a:lnTo>
                  <a:pt x="2329" y="155"/>
                </a:lnTo>
                <a:lnTo>
                  <a:pt x="2350" y="175"/>
                </a:lnTo>
                <a:lnTo>
                  <a:pt x="2371" y="198"/>
                </a:lnTo>
                <a:lnTo>
                  <a:pt x="2390" y="222"/>
                </a:lnTo>
                <a:lnTo>
                  <a:pt x="2409" y="247"/>
                </a:lnTo>
                <a:lnTo>
                  <a:pt x="2428" y="272"/>
                </a:lnTo>
                <a:lnTo>
                  <a:pt x="2447" y="296"/>
                </a:lnTo>
                <a:lnTo>
                  <a:pt x="2467" y="319"/>
                </a:lnTo>
                <a:lnTo>
                  <a:pt x="2490" y="339"/>
                </a:lnTo>
                <a:lnTo>
                  <a:pt x="2512" y="357"/>
                </a:lnTo>
                <a:lnTo>
                  <a:pt x="2537" y="371"/>
                </a:lnTo>
                <a:lnTo>
                  <a:pt x="2564" y="383"/>
                </a:lnTo>
                <a:lnTo>
                  <a:pt x="2593" y="393"/>
                </a:lnTo>
                <a:lnTo>
                  <a:pt x="2623" y="402"/>
                </a:lnTo>
                <a:lnTo>
                  <a:pt x="2653" y="410"/>
                </a:lnTo>
                <a:lnTo>
                  <a:pt x="2684" y="418"/>
                </a:lnTo>
                <a:lnTo>
                  <a:pt x="2713" y="427"/>
                </a:lnTo>
                <a:lnTo>
                  <a:pt x="2742" y="437"/>
                </a:lnTo>
                <a:lnTo>
                  <a:pt x="2769" y="449"/>
                </a:lnTo>
                <a:lnTo>
                  <a:pt x="2793" y="464"/>
                </a:lnTo>
                <a:lnTo>
                  <a:pt x="2815" y="482"/>
                </a:lnTo>
                <a:lnTo>
                  <a:pt x="2833" y="504"/>
                </a:lnTo>
                <a:lnTo>
                  <a:pt x="2848" y="528"/>
                </a:lnTo>
                <a:lnTo>
                  <a:pt x="2860" y="555"/>
                </a:lnTo>
                <a:lnTo>
                  <a:pt x="2870" y="584"/>
                </a:lnTo>
                <a:lnTo>
                  <a:pt x="2879" y="613"/>
                </a:lnTo>
                <a:lnTo>
                  <a:pt x="2887" y="644"/>
                </a:lnTo>
                <a:lnTo>
                  <a:pt x="2895" y="674"/>
                </a:lnTo>
                <a:lnTo>
                  <a:pt x="2904" y="704"/>
                </a:lnTo>
                <a:lnTo>
                  <a:pt x="2914" y="733"/>
                </a:lnTo>
                <a:lnTo>
                  <a:pt x="2926" y="760"/>
                </a:lnTo>
                <a:lnTo>
                  <a:pt x="2940" y="785"/>
                </a:lnTo>
                <a:lnTo>
                  <a:pt x="2958" y="807"/>
                </a:lnTo>
                <a:lnTo>
                  <a:pt x="2978" y="830"/>
                </a:lnTo>
                <a:lnTo>
                  <a:pt x="3001" y="850"/>
                </a:lnTo>
                <a:lnTo>
                  <a:pt x="3025" y="869"/>
                </a:lnTo>
                <a:lnTo>
                  <a:pt x="3051" y="888"/>
                </a:lnTo>
                <a:lnTo>
                  <a:pt x="3076" y="907"/>
                </a:lnTo>
                <a:lnTo>
                  <a:pt x="3100" y="926"/>
                </a:lnTo>
                <a:lnTo>
                  <a:pt x="3123" y="947"/>
                </a:lnTo>
                <a:lnTo>
                  <a:pt x="3143" y="968"/>
                </a:lnTo>
                <a:lnTo>
                  <a:pt x="3160" y="992"/>
                </a:lnTo>
                <a:lnTo>
                  <a:pt x="3173" y="1017"/>
                </a:lnTo>
                <a:lnTo>
                  <a:pt x="3182" y="1047"/>
                </a:lnTo>
                <a:lnTo>
                  <a:pt x="3186" y="1078"/>
                </a:lnTo>
                <a:lnTo>
                  <a:pt x="3187" y="1110"/>
                </a:lnTo>
                <a:lnTo>
                  <a:pt x="3184" y="1144"/>
                </a:lnTo>
                <a:lnTo>
                  <a:pt x="3180" y="1178"/>
                </a:lnTo>
                <a:lnTo>
                  <a:pt x="3175" y="1212"/>
                </a:lnTo>
                <a:lnTo>
                  <a:pt x="3171" y="1246"/>
                </a:lnTo>
                <a:lnTo>
                  <a:pt x="3169" y="1280"/>
                </a:lnTo>
                <a:lnTo>
                  <a:pt x="3169" y="1313"/>
                </a:lnTo>
                <a:lnTo>
                  <a:pt x="3173" y="1344"/>
                </a:lnTo>
                <a:lnTo>
                  <a:pt x="3181" y="1375"/>
                </a:lnTo>
                <a:lnTo>
                  <a:pt x="3193" y="1404"/>
                </a:lnTo>
                <a:lnTo>
                  <a:pt x="3209" y="1434"/>
                </a:lnTo>
                <a:lnTo>
                  <a:pt x="3225" y="1464"/>
                </a:lnTo>
                <a:lnTo>
                  <a:pt x="3243" y="1494"/>
                </a:lnTo>
                <a:lnTo>
                  <a:pt x="3260" y="1523"/>
                </a:lnTo>
                <a:lnTo>
                  <a:pt x="3275" y="1554"/>
                </a:lnTo>
                <a:lnTo>
                  <a:pt x="3287" y="1584"/>
                </a:lnTo>
                <a:lnTo>
                  <a:pt x="3295" y="1615"/>
                </a:lnTo>
                <a:lnTo>
                  <a:pt x="3298" y="1647"/>
                </a:lnTo>
                <a:lnTo>
                  <a:pt x="3295" y="1679"/>
                </a:lnTo>
                <a:lnTo>
                  <a:pt x="3287" y="1710"/>
                </a:lnTo>
                <a:lnTo>
                  <a:pt x="3275" y="1740"/>
                </a:lnTo>
                <a:lnTo>
                  <a:pt x="3260" y="1771"/>
                </a:lnTo>
                <a:lnTo>
                  <a:pt x="3243" y="1800"/>
                </a:lnTo>
                <a:lnTo>
                  <a:pt x="3225" y="1830"/>
                </a:lnTo>
                <a:lnTo>
                  <a:pt x="3209" y="1860"/>
                </a:lnTo>
                <a:lnTo>
                  <a:pt x="3193" y="1890"/>
                </a:lnTo>
                <a:lnTo>
                  <a:pt x="3181" y="1919"/>
                </a:lnTo>
                <a:lnTo>
                  <a:pt x="3173" y="1950"/>
                </a:lnTo>
                <a:lnTo>
                  <a:pt x="3169" y="1981"/>
                </a:lnTo>
                <a:lnTo>
                  <a:pt x="3169" y="2014"/>
                </a:lnTo>
                <a:lnTo>
                  <a:pt x="3171" y="2048"/>
                </a:lnTo>
                <a:lnTo>
                  <a:pt x="3175" y="2082"/>
                </a:lnTo>
                <a:lnTo>
                  <a:pt x="3180" y="2116"/>
                </a:lnTo>
                <a:lnTo>
                  <a:pt x="3184" y="2150"/>
                </a:lnTo>
                <a:lnTo>
                  <a:pt x="3187" y="2184"/>
                </a:lnTo>
                <a:lnTo>
                  <a:pt x="3186" y="2216"/>
                </a:lnTo>
                <a:lnTo>
                  <a:pt x="3182" y="2247"/>
                </a:lnTo>
                <a:lnTo>
                  <a:pt x="3173" y="2277"/>
                </a:lnTo>
                <a:lnTo>
                  <a:pt x="3160" y="2302"/>
                </a:lnTo>
                <a:lnTo>
                  <a:pt x="3143" y="2326"/>
                </a:lnTo>
                <a:lnTo>
                  <a:pt x="3123" y="2347"/>
                </a:lnTo>
                <a:lnTo>
                  <a:pt x="3100" y="2368"/>
                </a:lnTo>
                <a:lnTo>
                  <a:pt x="3076" y="2387"/>
                </a:lnTo>
                <a:lnTo>
                  <a:pt x="3051" y="2406"/>
                </a:lnTo>
                <a:lnTo>
                  <a:pt x="3025" y="2425"/>
                </a:lnTo>
                <a:lnTo>
                  <a:pt x="3001" y="2444"/>
                </a:lnTo>
                <a:lnTo>
                  <a:pt x="2978" y="2464"/>
                </a:lnTo>
                <a:lnTo>
                  <a:pt x="2958" y="2487"/>
                </a:lnTo>
                <a:lnTo>
                  <a:pt x="2940" y="2509"/>
                </a:lnTo>
                <a:lnTo>
                  <a:pt x="2926" y="2534"/>
                </a:lnTo>
                <a:lnTo>
                  <a:pt x="2914" y="2561"/>
                </a:lnTo>
                <a:lnTo>
                  <a:pt x="2904" y="2590"/>
                </a:lnTo>
                <a:lnTo>
                  <a:pt x="2895" y="2620"/>
                </a:lnTo>
                <a:lnTo>
                  <a:pt x="2887" y="2650"/>
                </a:lnTo>
                <a:lnTo>
                  <a:pt x="2879" y="2681"/>
                </a:lnTo>
                <a:lnTo>
                  <a:pt x="2870" y="2710"/>
                </a:lnTo>
                <a:lnTo>
                  <a:pt x="2860" y="2739"/>
                </a:lnTo>
                <a:lnTo>
                  <a:pt x="2848" y="2766"/>
                </a:lnTo>
                <a:lnTo>
                  <a:pt x="2833" y="2790"/>
                </a:lnTo>
                <a:lnTo>
                  <a:pt x="2815" y="2812"/>
                </a:lnTo>
                <a:lnTo>
                  <a:pt x="2793" y="2830"/>
                </a:lnTo>
                <a:lnTo>
                  <a:pt x="2769" y="2845"/>
                </a:lnTo>
                <a:lnTo>
                  <a:pt x="2742" y="2857"/>
                </a:lnTo>
                <a:lnTo>
                  <a:pt x="2713" y="2867"/>
                </a:lnTo>
                <a:lnTo>
                  <a:pt x="2684" y="2876"/>
                </a:lnTo>
                <a:lnTo>
                  <a:pt x="2653" y="2884"/>
                </a:lnTo>
                <a:lnTo>
                  <a:pt x="2623" y="2892"/>
                </a:lnTo>
                <a:lnTo>
                  <a:pt x="2593" y="2901"/>
                </a:lnTo>
                <a:lnTo>
                  <a:pt x="2564" y="2911"/>
                </a:lnTo>
                <a:lnTo>
                  <a:pt x="2537" y="2923"/>
                </a:lnTo>
                <a:lnTo>
                  <a:pt x="2512" y="2937"/>
                </a:lnTo>
                <a:lnTo>
                  <a:pt x="2490" y="2955"/>
                </a:lnTo>
                <a:lnTo>
                  <a:pt x="2467" y="2975"/>
                </a:lnTo>
                <a:lnTo>
                  <a:pt x="2447" y="2998"/>
                </a:lnTo>
                <a:lnTo>
                  <a:pt x="2428" y="3022"/>
                </a:lnTo>
                <a:lnTo>
                  <a:pt x="2409" y="3047"/>
                </a:lnTo>
                <a:lnTo>
                  <a:pt x="2390" y="3072"/>
                </a:lnTo>
                <a:lnTo>
                  <a:pt x="2371" y="3096"/>
                </a:lnTo>
                <a:lnTo>
                  <a:pt x="2350" y="3119"/>
                </a:lnTo>
                <a:lnTo>
                  <a:pt x="2329" y="3139"/>
                </a:lnTo>
                <a:lnTo>
                  <a:pt x="2305" y="3156"/>
                </a:lnTo>
                <a:lnTo>
                  <a:pt x="2280" y="3169"/>
                </a:lnTo>
                <a:lnTo>
                  <a:pt x="2250" y="3178"/>
                </a:lnTo>
                <a:lnTo>
                  <a:pt x="2219" y="3182"/>
                </a:lnTo>
                <a:lnTo>
                  <a:pt x="2187" y="3183"/>
                </a:lnTo>
                <a:lnTo>
                  <a:pt x="2153" y="3180"/>
                </a:lnTo>
                <a:lnTo>
                  <a:pt x="2119" y="3176"/>
                </a:lnTo>
                <a:lnTo>
                  <a:pt x="2085" y="3171"/>
                </a:lnTo>
                <a:lnTo>
                  <a:pt x="2051" y="3167"/>
                </a:lnTo>
                <a:lnTo>
                  <a:pt x="2017" y="3165"/>
                </a:lnTo>
                <a:lnTo>
                  <a:pt x="1984" y="3165"/>
                </a:lnTo>
                <a:lnTo>
                  <a:pt x="1953" y="3169"/>
                </a:lnTo>
                <a:lnTo>
                  <a:pt x="1921" y="3177"/>
                </a:lnTo>
                <a:lnTo>
                  <a:pt x="1892" y="3189"/>
                </a:lnTo>
                <a:lnTo>
                  <a:pt x="1862" y="3205"/>
                </a:lnTo>
                <a:lnTo>
                  <a:pt x="1832" y="3221"/>
                </a:lnTo>
                <a:lnTo>
                  <a:pt x="1802" y="3239"/>
                </a:lnTo>
                <a:lnTo>
                  <a:pt x="1773" y="3256"/>
                </a:lnTo>
                <a:lnTo>
                  <a:pt x="1742" y="3271"/>
                </a:lnTo>
                <a:lnTo>
                  <a:pt x="1712" y="3283"/>
                </a:lnTo>
                <a:lnTo>
                  <a:pt x="1681" y="3291"/>
                </a:lnTo>
                <a:lnTo>
                  <a:pt x="1649" y="3294"/>
                </a:lnTo>
                <a:lnTo>
                  <a:pt x="1617" y="3291"/>
                </a:lnTo>
                <a:lnTo>
                  <a:pt x="1586" y="3283"/>
                </a:lnTo>
                <a:lnTo>
                  <a:pt x="1556" y="3271"/>
                </a:lnTo>
                <a:lnTo>
                  <a:pt x="1525" y="3256"/>
                </a:lnTo>
                <a:lnTo>
                  <a:pt x="1496" y="3239"/>
                </a:lnTo>
                <a:lnTo>
                  <a:pt x="1466" y="3221"/>
                </a:lnTo>
                <a:lnTo>
                  <a:pt x="1436" y="3205"/>
                </a:lnTo>
                <a:lnTo>
                  <a:pt x="1406" y="3189"/>
                </a:lnTo>
                <a:lnTo>
                  <a:pt x="1376" y="3177"/>
                </a:lnTo>
                <a:lnTo>
                  <a:pt x="1345" y="3169"/>
                </a:lnTo>
                <a:lnTo>
                  <a:pt x="1314" y="3165"/>
                </a:lnTo>
                <a:lnTo>
                  <a:pt x="1281" y="3165"/>
                </a:lnTo>
                <a:lnTo>
                  <a:pt x="1247" y="3167"/>
                </a:lnTo>
                <a:lnTo>
                  <a:pt x="1213" y="3171"/>
                </a:lnTo>
                <a:lnTo>
                  <a:pt x="1179" y="3176"/>
                </a:lnTo>
                <a:lnTo>
                  <a:pt x="1145" y="3180"/>
                </a:lnTo>
                <a:lnTo>
                  <a:pt x="1111" y="3183"/>
                </a:lnTo>
                <a:lnTo>
                  <a:pt x="1079" y="3182"/>
                </a:lnTo>
                <a:lnTo>
                  <a:pt x="1048" y="3178"/>
                </a:lnTo>
                <a:lnTo>
                  <a:pt x="1018" y="3169"/>
                </a:lnTo>
                <a:lnTo>
                  <a:pt x="993" y="3156"/>
                </a:lnTo>
                <a:lnTo>
                  <a:pt x="969" y="3139"/>
                </a:lnTo>
                <a:lnTo>
                  <a:pt x="948" y="3119"/>
                </a:lnTo>
                <a:lnTo>
                  <a:pt x="927" y="3096"/>
                </a:lnTo>
                <a:lnTo>
                  <a:pt x="908" y="3072"/>
                </a:lnTo>
                <a:lnTo>
                  <a:pt x="889" y="3047"/>
                </a:lnTo>
                <a:lnTo>
                  <a:pt x="870" y="3022"/>
                </a:lnTo>
                <a:lnTo>
                  <a:pt x="851" y="2998"/>
                </a:lnTo>
                <a:lnTo>
                  <a:pt x="831" y="2975"/>
                </a:lnTo>
                <a:lnTo>
                  <a:pt x="808" y="2955"/>
                </a:lnTo>
                <a:lnTo>
                  <a:pt x="786" y="2937"/>
                </a:lnTo>
                <a:lnTo>
                  <a:pt x="761" y="2923"/>
                </a:lnTo>
                <a:lnTo>
                  <a:pt x="734" y="2911"/>
                </a:lnTo>
                <a:lnTo>
                  <a:pt x="705" y="2901"/>
                </a:lnTo>
                <a:lnTo>
                  <a:pt x="675" y="2892"/>
                </a:lnTo>
                <a:lnTo>
                  <a:pt x="645" y="2884"/>
                </a:lnTo>
                <a:lnTo>
                  <a:pt x="614" y="2876"/>
                </a:lnTo>
                <a:lnTo>
                  <a:pt x="585" y="2867"/>
                </a:lnTo>
                <a:lnTo>
                  <a:pt x="556" y="2857"/>
                </a:lnTo>
                <a:lnTo>
                  <a:pt x="529" y="2845"/>
                </a:lnTo>
                <a:lnTo>
                  <a:pt x="505" y="2830"/>
                </a:lnTo>
                <a:lnTo>
                  <a:pt x="483" y="2812"/>
                </a:lnTo>
                <a:lnTo>
                  <a:pt x="465" y="2790"/>
                </a:lnTo>
                <a:lnTo>
                  <a:pt x="450" y="2766"/>
                </a:lnTo>
                <a:lnTo>
                  <a:pt x="438" y="2739"/>
                </a:lnTo>
                <a:lnTo>
                  <a:pt x="428" y="2710"/>
                </a:lnTo>
                <a:lnTo>
                  <a:pt x="419" y="2681"/>
                </a:lnTo>
                <a:lnTo>
                  <a:pt x="411" y="2650"/>
                </a:lnTo>
                <a:lnTo>
                  <a:pt x="403" y="2620"/>
                </a:lnTo>
                <a:lnTo>
                  <a:pt x="394" y="2590"/>
                </a:lnTo>
                <a:lnTo>
                  <a:pt x="384" y="2561"/>
                </a:lnTo>
                <a:lnTo>
                  <a:pt x="372" y="2534"/>
                </a:lnTo>
                <a:lnTo>
                  <a:pt x="358" y="2509"/>
                </a:lnTo>
                <a:lnTo>
                  <a:pt x="340" y="2487"/>
                </a:lnTo>
                <a:lnTo>
                  <a:pt x="320" y="2464"/>
                </a:lnTo>
                <a:lnTo>
                  <a:pt x="297" y="2444"/>
                </a:lnTo>
                <a:lnTo>
                  <a:pt x="272" y="2425"/>
                </a:lnTo>
                <a:lnTo>
                  <a:pt x="247" y="2406"/>
                </a:lnTo>
                <a:lnTo>
                  <a:pt x="222" y="2387"/>
                </a:lnTo>
                <a:lnTo>
                  <a:pt x="198" y="2368"/>
                </a:lnTo>
                <a:lnTo>
                  <a:pt x="175" y="2347"/>
                </a:lnTo>
                <a:lnTo>
                  <a:pt x="155" y="2326"/>
                </a:lnTo>
                <a:lnTo>
                  <a:pt x="138" y="2302"/>
                </a:lnTo>
                <a:lnTo>
                  <a:pt x="125" y="2277"/>
                </a:lnTo>
                <a:lnTo>
                  <a:pt x="116" y="2247"/>
                </a:lnTo>
                <a:lnTo>
                  <a:pt x="112" y="2216"/>
                </a:lnTo>
                <a:lnTo>
                  <a:pt x="111" y="2184"/>
                </a:lnTo>
                <a:lnTo>
                  <a:pt x="114" y="2150"/>
                </a:lnTo>
                <a:lnTo>
                  <a:pt x="118" y="2116"/>
                </a:lnTo>
                <a:lnTo>
                  <a:pt x="123" y="2082"/>
                </a:lnTo>
                <a:lnTo>
                  <a:pt x="127" y="2048"/>
                </a:lnTo>
                <a:lnTo>
                  <a:pt x="129" y="2014"/>
                </a:lnTo>
                <a:lnTo>
                  <a:pt x="129" y="1981"/>
                </a:lnTo>
                <a:lnTo>
                  <a:pt x="125" y="1950"/>
                </a:lnTo>
                <a:lnTo>
                  <a:pt x="117" y="1919"/>
                </a:lnTo>
                <a:lnTo>
                  <a:pt x="105" y="1890"/>
                </a:lnTo>
                <a:lnTo>
                  <a:pt x="90" y="1860"/>
                </a:lnTo>
                <a:lnTo>
                  <a:pt x="73" y="1830"/>
                </a:lnTo>
                <a:lnTo>
                  <a:pt x="55" y="1800"/>
                </a:lnTo>
                <a:lnTo>
                  <a:pt x="38" y="1771"/>
                </a:lnTo>
                <a:lnTo>
                  <a:pt x="23" y="1740"/>
                </a:lnTo>
                <a:lnTo>
                  <a:pt x="11" y="1710"/>
                </a:lnTo>
                <a:lnTo>
                  <a:pt x="3" y="1679"/>
                </a:lnTo>
                <a:lnTo>
                  <a:pt x="0" y="1647"/>
                </a:lnTo>
                <a:lnTo>
                  <a:pt x="3" y="1615"/>
                </a:lnTo>
                <a:lnTo>
                  <a:pt x="11" y="1584"/>
                </a:lnTo>
                <a:lnTo>
                  <a:pt x="23" y="1554"/>
                </a:lnTo>
                <a:lnTo>
                  <a:pt x="38" y="1523"/>
                </a:lnTo>
                <a:lnTo>
                  <a:pt x="55" y="1494"/>
                </a:lnTo>
                <a:lnTo>
                  <a:pt x="73" y="1464"/>
                </a:lnTo>
                <a:lnTo>
                  <a:pt x="90" y="1434"/>
                </a:lnTo>
                <a:lnTo>
                  <a:pt x="105" y="1404"/>
                </a:lnTo>
                <a:lnTo>
                  <a:pt x="117" y="1375"/>
                </a:lnTo>
                <a:lnTo>
                  <a:pt x="125" y="1344"/>
                </a:lnTo>
                <a:lnTo>
                  <a:pt x="129" y="1313"/>
                </a:lnTo>
                <a:lnTo>
                  <a:pt x="129" y="1280"/>
                </a:lnTo>
                <a:lnTo>
                  <a:pt x="127" y="1246"/>
                </a:lnTo>
                <a:lnTo>
                  <a:pt x="123" y="1212"/>
                </a:lnTo>
                <a:lnTo>
                  <a:pt x="118" y="1178"/>
                </a:lnTo>
                <a:lnTo>
                  <a:pt x="114" y="1144"/>
                </a:lnTo>
                <a:lnTo>
                  <a:pt x="111" y="1110"/>
                </a:lnTo>
                <a:lnTo>
                  <a:pt x="112" y="1078"/>
                </a:lnTo>
                <a:lnTo>
                  <a:pt x="116" y="1047"/>
                </a:lnTo>
                <a:lnTo>
                  <a:pt x="125" y="1017"/>
                </a:lnTo>
                <a:lnTo>
                  <a:pt x="138" y="992"/>
                </a:lnTo>
                <a:lnTo>
                  <a:pt x="155" y="968"/>
                </a:lnTo>
                <a:lnTo>
                  <a:pt x="175" y="947"/>
                </a:lnTo>
                <a:lnTo>
                  <a:pt x="198" y="926"/>
                </a:lnTo>
                <a:lnTo>
                  <a:pt x="222" y="907"/>
                </a:lnTo>
                <a:lnTo>
                  <a:pt x="247" y="888"/>
                </a:lnTo>
                <a:lnTo>
                  <a:pt x="272" y="869"/>
                </a:lnTo>
                <a:lnTo>
                  <a:pt x="297" y="850"/>
                </a:lnTo>
                <a:lnTo>
                  <a:pt x="320" y="830"/>
                </a:lnTo>
                <a:lnTo>
                  <a:pt x="340" y="807"/>
                </a:lnTo>
                <a:lnTo>
                  <a:pt x="358" y="785"/>
                </a:lnTo>
                <a:lnTo>
                  <a:pt x="372" y="760"/>
                </a:lnTo>
                <a:lnTo>
                  <a:pt x="384" y="733"/>
                </a:lnTo>
                <a:lnTo>
                  <a:pt x="394" y="704"/>
                </a:lnTo>
                <a:lnTo>
                  <a:pt x="403" y="674"/>
                </a:lnTo>
                <a:lnTo>
                  <a:pt x="411" y="644"/>
                </a:lnTo>
                <a:lnTo>
                  <a:pt x="419" y="613"/>
                </a:lnTo>
                <a:lnTo>
                  <a:pt x="428" y="584"/>
                </a:lnTo>
                <a:lnTo>
                  <a:pt x="438" y="555"/>
                </a:lnTo>
                <a:lnTo>
                  <a:pt x="450" y="528"/>
                </a:lnTo>
                <a:lnTo>
                  <a:pt x="465" y="504"/>
                </a:lnTo>
                <a:lnTo>
                  <a:pt x="483" y="482"/>
                </a:lnTo>
                <a:lnTo>
                  <a:pt x="505" y="464"/>
                </a:lnTo>
                <a:lnTo>
                  <a:pt x="529" y="449"/>
                </a:lnTo>
                <a:lnTo>
                  <a:pt x="556" y="437"/>
                </a:lnTo>
                <a:lnTo>
                  <a:pt x="585" y="427"/>
                </a:lnTo>
                <a:lnTo>
                  <a:pt x="614" y="418"/>
                </a:lnTo>
                <a:lnTo>
                  <a:pt x="645" y="410"/>
                </a:lnTo>
                <a:lnTo>
                  <a:pt x="675" y="402"/>
                </a:lnTo>
                <a:lnTo>
                  <a:pt x="705" y="393"/>
                </a:lnTo>
                <a:lnTo>
                  <a:pt x="734" y="383"/>
                </a:lnTo>
                <a:lnTo>
                  <a:pt x="761" y="371"/>
                </a:lnTo>
                <a:lnTo>
                  <a:pt x="786" y="357"/>
                </a:lnTo>
                <a:lnTo>
                  <a:pt x="808" y="339"/>
                </a:lnTo>
                <a:lnTo>
                  <a:pt x="831" y="319"/>
                </a:lnTo>
                <a:lnTo>
                  <a:pt x="851" y="296"/>
                </a:lnTo>
                <a:lnTo>
                  <a:pt x="870" y="272"/>
                </a:lnTo>
                <a:lnTo>
                  <a:pt x="889" y="247"/>
                </a:lnTo>
                <a:lnTo>
                  <a:pt x="908" y="222"/>
                </a:lnTo>
                <a:lnTo>
                  <a:pt x="927" y="198"/>
                </a:lnTo>
                <a:lnTo>
                  <a:pt x="948" y="175"/>
                </a:lnTo>
                <a:lnTo>
                  <a:pt x="969" y="155"/>
                </a:lnTo>
                <a:lnTo>
                  <a:pt x="993" y="138"/>
                </a:lnTo>
                <a:lnTo>
                  <a:pt x="1018" y="125"/>
                </a:lnTo>
                <a:lnTo>
                  <a:pt x="1048" y="116"/>
                </a:lnTo>
                <a:lnTo>
                  <a:pt x="1079" y="112"/>
                </a:lnTo>
                <a:lnTo>
                  <a:pt x="1111" y="111"/>
                </a:lnTo>
                <a:lnTo>
                  <a:pt x="1145" y="114"/>
                </a:lnTo>
                <a:lnTo>
                  <a:pt x="1179" y="118"/>
                </a:lnTo>
                <a:lnTo>
                  <a:pt x="1213" y="123"/>
                </a:lnTo>
                <a:lnTo>
                  <a:pt x="1247" y="127"/>
                </a:lnTo>
                <a:lnTo>
                  <a:pt x="1281" y="129"/>
                </a:lnTo>
                <a:lnTo>
                  <a:pt x="1314" y="129"/>
                </a:lnTo>
                <a:lnTo>
                  <a:pt x="1345" y="125"/>
                </a:lnTo>
                <a:lnTo>
                  <a:pt x="1376" y="117"/>
                </a:lnTo>
                <a:lnTo>
                  <a:pt x="1406" y="105"/>
                </a:lnTo>
                <a:lnTo>
                  <a:pt x="1436" y="89"/>
                </a:lnTo>
                <a:lnTo>
                  <a:pt x="1466" y="73"/>
                </a:lnTo>
                <a:lnTo>
                  <a:pt x="1496" y="55"/>
                </a:lnTo>
                <a:lnTo>
                  <a:pt x="1525" y="38"/>
                </a:lnTo>
                <a:lnTo>
                  <a:pt x="1556" y="23"/>
                </a:lnTo>
                <a:lnTo>
                  <a:pt x="1586" y="11"/>
                </a:lnTo>
                <a:lnTo>
                  <a:pt x="1617" y="3"/>
                </a:lnTo>
                <a:lnTo>
                  <a:pt x="1649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892" y="1098388"/>
            <a:ext cx="7738814" cy="4394988"/>
          </a:xfrm>
        </p:spPr>
        <p:txBody>
          <a:bodyPr anchor="ctr">
            <a:noAutofit/>
          </a:bodyPr>
          <a:lstStyle>
            <a:lvl1pPr algn="ctr">
              <a:defRPr sz="7500" spc="6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61284" y="5979197"/>
            <a:ext cx="6034030" cy="742279"/>
          </a:xfrm>
        </p:spPr>
        <p:txBody>
          <a:bodyPr anchor="t">
            <a:normAutofit/>
          </a:bodyPr>
          <a:lstStyle>
            <a:lvl1pPr marL="0" indent="0" algn="ctr">
              <a:lnSpc>
                <a:spcPct val="100000"/>
              </a:lnSpc>
              <a:buNone/>
              <a:defRPr sz="1500" b="1" i="0" cap="all" spc="300" baseline="0">
                <a:solidFill>
                  <a:schemeClr val="tx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892" y="6375679"/>
            <a:ext cx="1747292" cy="348462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5249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0414" y="6375679"/>
            <a:ext cx="1747292" cy="345796"/>
          </a:xfrm>
        </p:spPr>
        <p:txBody>
          <a:bodyPr/>
          <a:lstStyle>
            <a:lvl1pPr>
              <a:defRPr baseline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59419999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67610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6"/>
          <p:cNvSpPr/>
          <p:nvPr/>
        </p:nvSpPr>
        <p:spPr bwMode="auto">
          <a:xfrm>
            <a:off x="0" y="0"/>
            <a:ext cx="2110979" cy="6858000"/>
          </a:xfrm>
          <a:custGeom>
            <a:avLst/>
            <a:gdLst/>
            <a:ahLst/>
            <a:cxnLst/>
            <a:rect l="0" t="0" r="r" b="b"/>
            <a:pathLst>
              <a:path w="1773" h="4320">
                <a:moveTo>
                  <a:pt x="0" y="0"/>
                </a:moveTo>
                <a:lnTo>
                  <a:pt x="891" y="0"/>
                </a:lnTo>
                <a:lnTo>
                  <a:pt x="906" y="56"/>
                </a:lnTo>
                <a:lnTo>
                  <a:pt x="921" y="111"/>
                </a:lnTo>
                <a:lnTo>
                  <a:pt x="938" y="165"/>
                </a:lnTo>
                <a:lnTo>
                  <a:pt x="957" y="217"/>
                </a:lnTo>
                <a:lnTo>
                  <a:pt x="980" y="266"/>
                </a:lnTo>
                <a:lnTo>
                  <a:pt x="1007" y="312"/>
                </a:lnTo>
                <a:lnTo>
                  <a:pt x="1036" y="351"/>
                </a:lnTo>
                <a:lnTo>
                  <a:pt x="1069" y="387"/>
                </a:lnTo>
                <a:lnTo>
                  <a:pt x="1105" y="422"/>
                </a:lnTo>
                <a:lnTo>
                  <a:pt x="1145" y="456"/>
                </a:lnTo>
                <a:lnTo>
                  <a:pt x="1185" y="487"/>
                </a:lnTo>
                <a:lnTo>
                  <a:pt x="1227" y="520"/>
                </a:lnTo>
                <a:lnTo>
                  <a:pt x="1270" y="551"/>
                </a:lnTo>
                <a:lnTo>
                  <a:pt x="1311" y="584"/>
                </a:lnTo>
                <a:lnTo>
                  <a:pt x="1352" y="617"/>
                </a:lnTo>
                <a:lnTo>
                  <a:pt x="1390" y="651"/>
                </a:lnTo>
                <a:lnTo>
                  <a:pt x="1425" y="687"/>
                </a:lnTo>
                <a:lnTo>
                  <a:pt x="1456" y="725"/>
                </a:lnTo>
                <a:lnTo>
                  <a:pt x="1484" y="765"/>
                </a:lnTo>
                <a:lnTo>
                  <a:pt x="1505" y="808"/>
                </a:lnTo>
                <a:lnTo>
                  <a:pt x="1521" y="856"/>
                </a:lnTo>
                <a:lnTo>
                  <a:pt x="1530" y="907"/>
                </a:lnTo>
                <a:lnTo>
                  <a:pt x="1534" y="960"/>
                </a:lnTo>
                <a:lnTo>
                  <a:pt x="1534" y="1013"/>
                </a:lnTo>
                <a:lnTo>
                  <a:pt x="1530" y="1068"/>
                </a:lnTo>
                <a:lnTo>
                  <a:pt x="1523" y="1125"/>
                </a:lnTo>
                <a:lnTo>
                  <a:pt x="1515" y="1181"/>
                </a:lnTo>
                <a:lnTo>
                  <a:pt x="1508" y="1237"/>
                </a:lnTo>
                <a:lnTo>
                  <a:pt x="1501" y="1293"/>
                </a:lnTo>
                <a:lnTo>
                  <a:pt x="1496" y="1350"/>
                </a:lnTo>
                <a:lnTo>
                  <a:pt x="1494" y="1405"/>
                </a:lnTo>
                <a:lnTo>
                  <a:pt x="1497" y="1458"/>
                </a:lnTo>
                <a:lnTo>
                  <a:pt x="1504" y="1511"/>
                </a:lnTo>
                <a:lnTo>
                  <a:pt x="1517" y="1560"/>
                </a:lnTo>
                <a:lnTo>
                  <a:pt x="1535" y="1610"/>
                </a:lnTo>
                <a:lnTo>
                  <a:pt x="1557" y="1659"/>
                </a:lnTo>
                <a:lnTo>
                  <a:pt x="1583" y="1708"/>
                </a:lnTo>
                <a:lnTo>
                  <a:pt x="1611" y="1757"/>
                </a:lnTo>
                <a:lnTo>
                  <a:pt x="1640" y="1807"/>
                </a:lnTo>
                <a:lnTo>
                  <a:pt x="1669" y="1855"/>
                </a:lnTo>
                <a:lnTo>
                  <a:pt x="1696" y="1905"/>
                </a:lnTo>
                <a:lnTo>
                  <a:pt x="1721" y="1954"/>
                </a:lnTo>
                <a:lnTo>
                  <a:pt x="1742" y="2006"/>
                </a:lnTo>
                <a:lnTo>
                  <a:pt x="1759" y="2057"/>
                </a:lnTo>
                <a:lnTo>
                  <a:pt x="1769" y="2108"/>
                </a:lnTo>
                <a:lnTo>
                  <a:pt x="1773" y="2160"/>
                </a:lnTo>
                <a:lnTo>
                  <a:pt x="1769" y="2212"/>
                </a:lnTo>
                <a:lnTo>
                  <a:pt x="1759" y="2263"/>
                </a:lnTo>
                <a:lnTo>
                  <a:pt x="1742" y="2314"/>
                </a:lnTo>
                <a:lnTo>
                  <a:pt x="1721" y="2366"/>
                </a:lnTo>
                <a:lnTo>
                  <a:pt x="1696" y="2415"/>
                </a:lnTo>
                <a:lnTo>
                  <a:pt x="1669" y="2465"/>
                </a:lnTo>
                <a:lnTo>
                  <a:pt x="1640" y="2513"/>
                </a:lnTo>
                <a:lnTo>
                  <a:pt x="1611" y="2563"/>
                </a:lnTo>
                <a:lnTo>
                  <a:pt x="1583" y="2612"/>
                </a:lnTo>
                <a:lnTo>
                  <a:pt x="1557" y="2661"/>
                </a:lnTo>
                <a:lnTo>
                  <a:pt x="1535" y="2710"/>
                </a:lnTo>
                <a:lnTo>
                  <a:pt x="1517" y="2760"/>
                </a:lnTo>
                <a:lnTo>
                  <a:pt x="1504" y="2809"/>
                </a:lnTo>
                <a:lnTo>
                  <a:pt x="1497" y="2862"/>
                </a:lnTo>
                <a:lnTo>
                  <a:pt x="1494" y="2915"/>
                </a:lnTo>
                <a:lnTo>
                  <a:pt x="1496" y="2970"/>
                </a:lnTo>
                <a:lnTo>
                  <a:pt x="1501" y="3027"/>
                </a:lnTo>
                <a:lnTo>
                  <a:pt x="1508" y="3083"/>
                </a:lnTo>
                <a:lnTo>
                  <a:pt x="1515" y="3139"/>
                </a:lnTo>
                <a:lnTo>
                  <a:pt x="1523" y="3195"/>
                </a:lnTo>
                <a:lnTo>
                  <a:pt x="1530" y="3252"/>
                </a:lnTo>
                <a:lnTo>
                  <a:pt x="1534" y="3307"/>
                </a:lnTo>
                <a:lnTo>
                  <a:pt x="1534" y="3360"/>
                </a:lnTo>
                <a:lnTo>
                  <a:pt x="1530" y="3413"/>
                </a:lnTo>
                <a:lnTo>
                  <a:pt x="1521" y="3464"/>
                </a:lnTo>
                <a:lnTo>
                  <a:pt x="1505" y="3512"/>
                </a:lnTo>
                <a:lnTo>
                  <a:pt x="1484" y="3555"/>
                </a:lnTo>
                <a:lnTo>
                  <a:pt x="1456" y="3595"/>
                </a:lnTo>
                <a:lnTo>
                  <a:pt x="1425" y="3633"/>
                </a:lnTo>
                <a:lnTo>
                  <a:pt x="1390" y="3669"/>
                </a:lnTo>
                <a:lnTo>
                  <a:pt x="1352" y="3703"/>
                </a:lnTo>
                <a:lnTo>
                  <a:pt x="1311" y="3736"/>
                </a:lnTo>
                <a:lnTo>
                  <a:pt x="1270" y="3769"/>
                </a:lnTo>
                <a:lnTo>
                  <a:pt x="1227" y="3800"/>
                </a:lnTo>
                <a:lnTo>
                  <a:pt x="1185" y="3833"/>
                </a:lnTo>
                <a:lnTo>
                  <a:pt x="1145" y="3864"/>
                </a:lnTo>
                <a:lnTo>
                  <a:pt x="1105" y="3898"/>
                </a:lnTo>
                <a:lnTo>
                  <a:pt x="1069" y="3933"/>
                </a:lnTo>
                <a:lnTo>
                  <a:pt x="1036" y="3969"/>
                </a:lnTo>
                <a:lnTo>
                  <a:pt x="1007" y="4008"/>
                </a:lnTo>
                <a:lnTo>
                  <a:pt x="980" y="4054"/>
                </a:lnTo>
                <a:lnTo>
                  <a:pt x="957" y="4103"/>
                </a:lnTo>
                <a:lnTo>
                  <a:pt x="938" y="4155"/>
                </a:lnTo>
                <a:lnTo>
                  <a:pt x="921" y="4209"/>
                </a:lnTo>
                <a:lnTo>
                  <a:pt x="906" y="4264"/>
                </a:lnTo>
                <a:lnTo>
                  <a:pt x="891" y="4320"/>
                </a:lnTo>
                <a:lnTo>
                  <a:pt x="0" y="4320"/>
                </a:lnTo>
                <a:lnTo>
                  <a:pt x="0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2197" y="1073889"/>
            <a:ext cx="6140303" cy="4064627"/>
          </a:xfrm>
        </p:spPr>
        <p:txBody>
          <a:bodyPr anchor="b">
            <a:normAutofit/>
          </a:bodyPr>
          <a:lstStyle>
            <a:lvl1pPr>
              <a:defRPr sz="6300" spc="6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432198" y="5159782"/>
            <a:ext cx="5263116" cy="951135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buNone/>
              <a:defRPr sz="1500" b="1" i="0" cap="all" spc="300" baseline="0">
                <a:solidFill>
                  <a:schemeClr val="accent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427410" y="6375679"/>
            <a:ext cx="1120460" cy="348462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298" y="6375679"/>
            <a:ext cx="3086100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56825" y="6375679"/>
            <a:ext cx="1115675" cy="345796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6" name="Freeform 11"/>
          <p:cNvSpPr/>
          <p:nvPr/>
        </p:nvSpPr>
        <p:spPr bwMode="auto">
          <a:xfrm>
            <a:off x="655786" y="0"/>
            <a:ext cx="1234679" cy="6858000"/>
          </a:xfrm>
          <a:custGeom>
            <a:avLst/>
            <a:gdLst/>
            <a:ahLst/>
            <a:cxnLst/>
            <a:rect l="0" t="0" r="r" b="b"/>
            <a:pathLst>
              <a:path w="1037" h="4320">
                <a:moveTo>
                  <a:pt x="0" y="0"/>
                </a:moveTo>
                <a:lnTo>
                  <a:pt x="171" y="0"/>
                </a:lnTo>
                <a:lnTo>
                  <a:pt x="188" y="55"/>
                </a:lnTo>
                <a:lnTo>
                  <a:pt x="204" y="110"/>
                </a:lnTo>
                <a:lnTo>
                  <a:pt x="220" y="166"/>
                </a:lnTo>
                <a:lnTo>
                  <a:pt x="234" y="223"/>
                </a:lnTo>
                <a:lnTo>
                  <a:pt x="251" y="278"/>
                </a:lnTo>
                <a:lnTo>
                  <a:pt x="269" y="331"/>
                </a:lnTo>
                <a:lnTo>
                  <a:pt x="292" y="381"/>
                </a:lnTo>
                <a:lnTo>
                  <a:pt x="319" y="427"/>
                </a:lnTo>
                <a:lnTo>
                  <a:pt x="349" y="466"/>
                </a:lnTo>
                <a:lnTo>
                  <a:pt x="382" y="503"/>
                </a:lnTo>
                <a:lnTo>
                  <a:pt x="420" y="537"/>
                </a:lnTo>
                <a:lnTo>
                  <a:pt x="460" y="571"/>
                </a:lnTo>
                <a:lnTo>
                  <a:pt x="502" y="603"/>
                </a:lnTo>
                <a:lnTo>
                  <a:pt x="544" y="635"/>
                </a:lnTo>
                <a:lnTo>
                  <a:pt x="587" y="668"/>
                </a:lnTo>
                <a:lnTo>
                  <a:pt x="628" y="700"/>
                </a:lnTo>
                <a:lnTo>
                  <a:pt x="667" y="734"/>
                </a:lnTo>
                <a:lnTo>
                  <a:pt x="703" y="771"/>
                </a:lnTo>
                <a:lnTo>
                  <a:pt x="736" y="808"/>
                </a:lnTo>
                <a:lnTo>
                  <a:pt x="763" y="848"/>
                </a:lnTo>
                <a:lnTo>
                  <a:pt x="786" y="893"/>
                </a:lnTo>
                <a:lnTo>
                  <a:pt x="800" y="937"/>
                </a:lnTo>
                <a:lnTo>
                  <a:pt x="809" y="986"/>
                </a:lnTo>
                <a:lnTo>
                  <a:pt x="813" y="1034"/>
                </a:lnTo>
                <a:lnTo>
                  <a:pt x="812" y="1085"/>
                </a:lnTo>
                <a:lnTo>
                  <a:pt x="808" y="1136"/>
                </a:lnTo>
                <a:lnTo>
                  <a:pt x="803" y="1189"/>
                </a:lnTo>
                <a:lnTo>
                  <a:pt x="796" y="1242"/>
                </a:lnTo>
                <a:lnTo>
                  <a:pt x="788" y="1295"/>
                </a:lnTo>
                <a:lnTo>
                  <a:pt x="782" y="1348"/>
                </a:lnTo>
                <a:lnTo>
                  <a:pt x="778" y="1401"/>
                </a:lnTo>
                <a:lnTo>
                  <a:pt x="775" y="1452"/>
                </a:lnTo>
                <a:lnTo>
                  <a:pt x="778" y="1502"/>
                </a:lnTo>
                <a:lnTo>
                  <a:pt x="784" y="1551"/>
                </a:lnTo>
                <a:lnTo>
                  <a:pt x="797" y="1602"/>
                </a:lnTo>
                <a:lnTo>
                  <a:pt x="817" y="1652"/>
                </a:lnTo>
                <a:lnTo>
                  <a:pt x="841" y="1702"/>
                </a:lnTo>
                <a:lnTo>
                  <a:pt x="868" y="1752"/>
                </a:lnTo>
                <a:lnTo>
                  <a:pt x="896" y="1801"/>
                </a:lnTo>
                <a:lnTo>
                  <a:pt x="926" y="1851"/>
                </a:lnTo>
                <a:lnTo>
                  <a:pt x="953" y="1901"/>
                </a:lnTo>
                <a:lnTo>
                  <a:pt x="980" y="1952"/>
                </a:lnTo>
                <a:lnTo>
                  <a:pt x="1003" y="2003"/>
                </a:lnTo>
                <a:lnTo>
                  <a:pt x="1021" y="2054"/>
                </a:lnTo>
                <a:lnTo>
                  <a:pt x="1031" y="2106"/>
                </a:lnTo>
                <a:lnTo>
                  <a:pt x="1037" y="2160"/>
                </a:lnTo>
                <a:lnTo>
                  <a:pt x="1031" y="2214"/>
                </a:lnTo>
                <a:lnTo>
                  <a:pt x="1021" y="2266"/>
                </a:lnTo>
                <a:lnTo>
                  <a:pt x="1003" y="2317"/>
                </a:lnTo>
                <a:lnTo>
                  <a:pt x="980" y="2368"/>
                </a:lnTo>
                <a:lnTo>
                  <a:pt x="953" y="2419"/>
                </a:lnTo>
                <a:lnTo>
                  <a:pt x="926" y="2469"/>
                </a:lnTo>
                <a:lnTo>
                  <a:pt x="896" y="2519"/>
                </a:lnTo>
                <a:lnTo>
                  <a:pt x="868" y="2568"/>
                </a:lnTo>
                <a:lnTo>
                  <a:pt x="841" y="2618"/>
                </a:lnTo>
                <a:lnTo>
                  <a:pt x="817" y="2668"/>
                </a:lnTo>
                <a:lnTo>
                  <a:pt x="797" y="2718"/>
                </a:lnTo>
                <a:lnTo>
                  <a:pt x="784" y="2769"/>
                </a:lnTo>
                <a:lnTo>
                  <a:pt x="778" y="2818"/>
                </a:lnTo>
                <a:lnTo>
                  <a:pt x="775" y="2868"/>
                </a:lnTo>
                <a:lnTo>
                  <a:pt x="778" y="2919"/>
                </a:lnTo>
                <a:lnTo>
                  <a:pt x="782" y="2972"/>
                </a:lnTo>
                <a:lnTo>
                  <a:pt x="788" y="3025"/>
                </a:lnTo>
                <a:lnTo>
                  <a:pt x="796" y="3078"/>
                </a:lnTo>
                <a:lnTo>
                  <a:pt x="803" y="3131"/>
                </a:lnTo>
                <a:lnTo>
                  <a:pt x="808" y="3184"/>
                </a:lnTo>
                <a:lnTo>
                  <a:pt x="812" y="3235"/>
                </a:lnTo>
                <a:lnTo>
                  <a:pt x="813" y="3286"/>
                </a:lnTo>
                <a:lnTo>
                  <a:pt x="809" y="3334"/>
                </a:lnTo>
                <a:lnTo>
                  <a:pt x="800" y="3383"/>
                </a:lnTo>
                <a:lnTo>
                  <a:pt x="786" y="3427"/>
                </a:lnTo>
                <a:lnTo>
                  <a:pt x="763" y="3472"/>
                </a:lnTo>
                <a:lnTo>
                  <a:pt x="736" y="3512"/>
                </a:lnTo>
                <a:lnTo>
                  <a:pt x="703" y="3549"/>
                </a:lnTo>
                <a:lnTo>
                  <a:pt x="667" y="3586"/>
                </a:lnTo>
                <a:lnTo>
                  <a:pt x="628" y="3620"/>
                </a:lnTo>
                <a:lnTo>
                  <a:pt x="587" y="3652"/>
                </a:lnTo>
                <a:lnTo>
                  <a:pt x="544" y="3685"/>
                </a:lnTo>
                <a:lnTo>
                  <a:pt x="502" y="3717"/>
                </a:lnTo>
                <a:lnTo>
                  <a:pt x="460" y="3749"/>
                </a:lnTo>
                <a:lnTo>
                  <a:pt x="420" y="3783"/>
                </a:lnTo>
                <a:lnTo>
                  <a:pt x="382" y="3817"/>
                </a:lnTo>
                <a:lnTo>
                  <a:pt x="349" y="3854"/>
                </a:lnTo>
                <a:lnTo>
                  <a:pt x="319" y="3893"/>
                </a:lnTo>
                <a:lnTo>
                  <a:pt x="292" y="3939"/>
                </a:lnTo>
                <a:lnTo>
                  <a:pt x="269" y="3989"/>
                </a:lnTo>
                <a:lnTo>
                  <a:pt x="251" y="4042"/>
                </a:lnTo>
                <a:lnTo>
                  <a:pt x="234" y="4097"/>
                </a:lnTo>
                <a:lnTo>
                  <a:pt x="220" y="4154"/>
                </a:lnTo>
                <a:lnTo>
                  <a:pt x="204" y="4210"/>
                </a:lnTo>
                <a:lnTo>
                  <a:pt x="188" y="4265"/>
                </a:lnTo>
                <a:lnTo>
                  <a:pt x="171" y="4320"/>
                </a:lnTo>
                <a:lnTo>
                  <a:pt x="0" y="4320"/>
                </a:lnTo>
                <a:lnTo>
                  <a:pt x="17" y="4278"/>
                </a:lnTo>
                <a:lnTo>
                  <a:pt x="33" y="4232"/>
                </a:lnTo>
                <a:lnTo>
                  <a:pt x="46" y="4183"/>
                </a:lnTo>
                <a:lnTo>
                  <a:pt x="60" y="4131"/>
                </a:lnTo>
                <a:lnTo>
                  <a:pt x="75" y="4075"/>
                </a:lnTo>
                <a:lnTo>
                  <a:pt x="90" y="4019"/>
                </a:lnTo>
                <a:lnTo>
                  <a:pt x="109" y="3964"/>
                </a:lnTo>
                <a:lnTo>
                  <a:pt x="129" y="3909"/>
                </a:lnTo>
                <a:lnTo>
                  <a:pt x="156" y="3855"/>
                </a:lnTo>
                <a:lnTo>
                  <a:pt x="186" y="3804"/>
                </a:lnTo>
                <a:lnTo>
                  <a:pt x="222" y="3756"/>
                </a:lnTo>
                <a:lnTo>
                  <a:pt x="261" y="3713"/>
                </a:lnTo>
                <a:lnTo>
                  <a:pt x="303" y="3672"/>
                </a:lnTo>
                <a:lnTo>
                  <a:pt x="348" y="3634"/>
                </a:lnTo>
                <a:lnTo>
                  <a:pt x="392" y="3599"/>
                </a:lnTo>
                <a:lnTo>
                  <a:pt x="438" y="3565"/>
                </a:lnTo>
                <a:lnTo>
                  <a:pt x="482" y="3531"/>
                </a:lnTo>
                <a:lnTo>
                  <a:pt x="523" y="3499"/>
                </a:lnTo>
                <a:lnTo>
                  <a:pt x="561" y="3466"/>
                </a:lnTo>
                <a:lnTo>
                  <a:pt x="594" y="3434"/>
                </a:lnTo>
                <a:lnTo>
                  <a:pt x="620" y="3400"/>
                </a:lnTo>
                <a:lnTo>
                  <a:pt x="638" y="3367"/>
                </a:lnTo>
                <a:lnTo>
                  <a:pt x="647" y="3336"/>
                </a:lnTo>
                <a:lnTo>
                  <a:pt x="652" y="3302"/>
                </a:lnTo>
                <a:lnTo>
                  <a:pt x="654" y="3265"/>
                </a:lnTo>
                <a:lnTo>
                  <a:pt x="651" y="3224"/>
                </a:lnTo>
                <a:lnTo>
                  <a:pt x="647" y="3181"/>
                </a:lnTo>
                <a:lnTo>
                  <a:pt x="642" y="3137"/>
                </a:lnTo>
                <a:lnTo>
                  <a:pt x="637" y="3091"/>
                </a:lnTo>
                <a:lnTo>
                  <a:pt x="626" y="3021"/>
                </a:lnTo>
                <a:lnTo>
                  <a:pt x="620" y="2952"/>
                </a:lnTo>
                <a:lnTo>
                  <a:pt x="616" y="2881"/>
                </a:lnTo>
                <a:lnTo>
                  <a:pt x="618" y="2809"/>
                </a:lnTo>
                <a:lnTo>
                  <a:pt x="628" y="2737"/>
                </a:lnTo>
                <a:lnTo>
                  <a:pt x="642" y="2681"/>
                </a:lnTo>
                <a:lnTo>
                  <a:pt x="661" y="2626"/>
                </a:lnTo>
                <a:lnTo>
                  <a:pt x="685" y="2574"/>
                </a:lnTo>
                <a:lnTo>
                  <a:pt x="711" y="2521"/>
                </a:lnTo>
                <a:lnTo>
                  <a:pt x="739" y="2472"/>
                </a:lnTo>
                <a:lnTo>
                  <a:pt x="767" y="2423"/>
                </a:lnTo>
                <a:lnTo>
                  <a:pt x="791" y="2381"/>
                </a:lnTo>
                <a:lnTo>
                  <a:pt x="813" y="2342"/>
                </a:lnTo>
                <a:lnTo>
                  <a:pt x="834" y="2303"/>
                </a:lnTo>
                <a:lnTo>
                  <a:pt x="851" y="2265"/>
                </a:lnTo>
                <a:lnTo>
                  <a:pt x="864" y="2228"/>
                </a:lnTo>
                <a:lnTo>
                  <a:pt x="873" y="2194"/>
                </a:lnTo>
                <a:lnTo>
                  <a:pt x="876" y="2160"/>
                </a:lnTo>
                <a:lnTo>
                  <a:pt x="873" y="2126"/>
                </a:lnTo>
                <a:lnTo>
                  <a:pt x="864" y="2092"/>
                </a:lnTo>
                <a:lnTo>
                  <a:pt x="851" y="2055"/>
                </a:lnTo>
                <a:lnTo>
                  <a:pt x="834" y="2017"/>
                </a:lnTo>
                <a:lnTo>
                  <a:pt x="813" y="1978"/>
                </a:lnTo>
                <a:lnTo>
                  <a:pt x="791" y="1939"/>
                </a:lnTo>
                <a:lnTo>
                  <a:pt x="767" y="1897"/>
                </a:lnTo>
                <a:lnTo>
                  <a:pt x="739" y="1848"/>
                </a:lnTo>
                <a:lnTo>
                  <a:pt x="711" y="1799"/>
                </a:lnTo>
                <a:lnTo>
                  <a:pt x="685" y="1746"/>
                </a:lnTo>
                <a:lnTo>
                  <a:pt x="661" y="1694"/>
                </a:lnTo>
                <a:lnTo>
                  <a:pt x="642" y="1639"/>
                </a:lnTo>
                <a:lnTo>
                  <a:pt x="628" y="1583"/>
                </a:lnTo>
                <a:lnTo>
                  <a:pt x="618" y="1511"/>
                </a:lnTo>
                <a:lnTo>
                  <a:pt x="616" y="1439"/>
                </a:lnTo>
                <a:lnTo>
                  <a:pt x="620" y="1368"/>
                </a:lnTo>
                <a:lnTo>
                  <a:pt x="626" y="1299"/>
                </a:lnTo>
                <a:lnTo>
                  <a:pt x="637" y="1229"/>
                </a:lnTo>
                <a:lnTo>
                  <a:pt x="642" y="1183"/>
                </a:lnTo>
                <a:lnTo>
                  <a:pt x="647" y="1139"/>
                </a:lnTo>
                <a:lnTo>
                  <a:pt x="651" y="1096"/>
                </a:lnTo>
                <a:lnTo>
                  <a:pt x="654" y="1055"/>
                </a:lnTo>
                <a:lnTo>
                  <a:pt x="652" y="1018"/>
                </a:lnTo>
                <a:lnTo>
                  <a:pt x="647" y="984"/>
                </a:lnTo>
                <a:lnTo>
                  <a:pt x="638" y="953"/>
                </a:lnTo>
                <a:lnTo>
                  <a:pt x="620" y="920"/>
                </a:lnTo>
                <a:lnTo>
                  <a:pt x="594" y="886"/>
                </a:lnTo>
                <a:lnTo>
                  <a:pt x="561" y="854"/>
                </a:lnTo>
                <a:lnTo>
                  <a:pt x="523" y="822"/>
                </a:lnTo>
                <a:lnTo>
                  <a:pt x="482" y="789"/>
                </a:lnTo>
                <a:lnTo>
                  <a:pt x="438" y="755"/>
                </a:lnTo>
                <a:lnTo>
                  <a:pt x="392" y="721"/>
                </a:lnTo>
                <a:lnTo>
                  <a:pt x="348" y="686"/>
                </a:lnTo>
                <a:lnTo>
                  <a:pt x="303" y="648"/>
                </a:lnTo>
                <a:lnTo>
                  <a:pt x="261" y="607"/>
                </a:lnTo>
                <a:lnTo>
                  <a:pt x="222" y="564"/>
                </a:lnTo>
                <a:lnTo>
                  <a:pt x="186" y="516"/>
                </a:lnTo>
                <a:lnTo>
                  <a:pt x="156" y="465"/>
                </a:lnTo>
                <a:lnTo>
                  <a:pt x="129" y="411"/>
                </a:lnTo>
                <a:lnTo>
                  <a:pt x="109" y="356"/>
                </a:lnTo>
                <a:lnTo>
                  <a:pt x="90" y="301"/>
                </a:lnTo>
                <a:lnTo>
                  <a:pt x="75" y="245"/>
                </a:lnTo>
                <a:lnTo>
                  <a:pt x="60" y="189"/>
                </a:lnTo>
                <a:lnTo>
                  <a:pt x="46" y="137"/>
                </a:lnTo>
                <a:lnTo>
                  <a:pt x="33" y="88"/>
                </a:lnTo>
                <a:lnTo>
                  <a:pt x="17" y="4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0">
            <a:noFill/>
            <a:prstDash val="solid"/>
            <a:round/>
            <a:headEnd/>
            <a:tailEnd/>
          </a:ln>
        </p:spPr>
      </p:sp>
      <p:grpSp>
        <p:nvGrpSpPr>
          <p:cNvPr id="7" name="Group 6" title="left scallop shape"/>
          <p:cNvGrpSpPr/>
          <p:nvPr/>
        </p:nvGrpSpPr>
        <p:grpSpPr>
          <a:xfrm>
            <a:off x="0" y="0"/>
            <a:ext cx="2110979" cy="6858000"/>
            <a:chOff x="0" y="0"/>
            <a:chExt cx="2110979" cy="6858000"/>
          </a:xfrm>
        </p:grpSpPr>
        <p:sp>
          <p:nvSpPr>
            <p:cNvPr id="9" name="Freeform 8" title="left scallop shape"/>
            <p:cNvSpPr/>
            <p:nvPr/>
          </p:nvSpPr>
          <p:spPr bwMode="auto">
            <a:xfrm>
              <a:off x="0" y="0"/>
              <a:ext cx="2110979" cy="6858000"/>
            </a:xfrm>
            <a:custGeom>
              <a:avLst/>
              <a:gdLst/>
              <a:ahLst/>
              <a:cxnLst/>
              <a:rect l="0" t="0" r="r" b="b"/>
              <a:pathLst>
                <a:path w="1773" h="4320">
                  <a:moveTo>
                    <a:pt x="0" y="0"/>
                  </a:moveTo>
                  <a:lnTo>
                    <a:pt x="891" y="0"/>
                  </a:lnTo>
                  <a:lnTo>
                    <a:pt x="906" y="56"/>
                  </a:lnTo>
                  <a:lnTo>
                    <a:pt x="921" y="111"/>
                  </a:lnTo>
                  <a:lnTo>
                    <a:pt x="938" y="165"/>
                  </a:lnTo>
                  <a:lnTo>
                    <a:pt x="957" y="217"/>
                  </a:lnTo>
                  <a:lnTo>
                    <a:pt x="980" y="266"/>
                  </a:lnTo>
                  <a:lnTo>
                    <a:pt x="1007" y="312"/>
                  </a:lnTo>
                  <a:lnTo>
                    <a:pt x="1036" y="351"/>
                  </a:lnTo>
                  <a:lnTo>
                    <a:pt x="1069" y="387"/>
                  </a:lnTo>
                  <a:lnTo>
                    <a:pt x="1105" y="422"/>
                  </a:lnTo>
                  <a:lnTo>
                    <a:pt x="1145" y="456"/>
                  </a:lnTo>
                  <a:lnTo>
                    <a:pt x="1185" y="487"/>
                  </a:lnTo>
                  <a:lnTo>
                    <a:pt x="1227" y="520"/>
                  </a:lnTo>
                  <a:lnTo>
                    <a:pt x="1270" y="551"/>
                  </a:lnTo>
                  <a:lnTo>
                    <a:pt x="1311" y="584"/>
                  </a:lnTo>
                  <a:lnTo>
                    <a:pt x="1352" y="617"/>
                  </a:lnTo>
                  <a:lnTo>
                    <a:pt x="1390" y="651"/>
                  </a:lnTo>
                  <a:lnTo>
                    <a:pt x="1425" y="687"/>
                  </a:lnTo>
                  <a:lnTo>
                    <a:pt x="1456" y="725"/>
                  </a:lnTo>
                  <a:lnTo>
                    <a:pt x="1484" y="765"/>
                  </a:lnTo>
                  <a:lnTo>
                    <a:pt x="1505" y="808"/>
                  </a:lnTo>
                  <a:lnTo>
                    <a:pt x="1521" y="856"/>
                  </a:lnTo>
                  <a:lnTo>
                    <a:pt x="1530" y="907"/>
                  </a:lnTo>
                  <a:lnTo>
                    <a:pt x="1534" y="960"/>
                  </a:lnTo>
                  <a:lnTo>
                    <a:pt x="1534" y="1013"/>
                  </a:lnTo>
                  <a:lnTo>
                    <a:pt x="1530" y="1068"/>
                  </a:lnTo>
                  <a:lnTo>
                    <a:pt x="1523" y="1125"/>
                  </a:lnTo>
                  <a:lnTo>
                    <a:pt x="1515" y="1181"/>
                  </a:lnTo>
                  <a:lnTo>
                    <a:pt x="1508" y="1237"/>
                  </a:lnTo>
                  <a:lnTo>
                    <a:pt x="1501" y="1293"/>
                  </a:lnTo>
                  <a:lnTo>
                    <a:pt x="1496" y="1350"/>
                  </a:lnTo>
                  <a:lnTo>
                    <a:pt x="1494" y="1405"/>
                  </a:lnTo>
                  <a:lnTo>
                    <a:pt x="1497" y="1458"/>
                  </a:lnTo>
                  <a:lnTo>
                    <a:pt x="1504" y="1511"/>
                  </a:lnTo>
                  <a:lnTo>
                    <a:pt x="1517" y="1560"/>
                  </a:lnTo>
                  <a:lnTo>
                    <a:pt x="1535" y="1610"/>
                  </a:lnTo>
                  <a:lnTo>
                    <a:pt x="1557" y="1659"/>
                  </a:lnTo>
                  <a:lnTo>
                    <a:pt x="1583" y="1708"/>
                  </a:lnTo>
                  <a:lnTo>
                    <a:pt x="1611" y="1757"/>
                  </a:lnTo>
                  <a:lnTo>
                    <a:pt x="1640" y="1807"/>
                  </a:lnTo>
                  <a:lnTo>
                    <a:pt x="1669" y="1855"/>
                  </a:lnTo>
                  <a:lnTo>
                    <a:pt x="1696" y="1905"/>
                  </a:lnTo>
                  <a:lnTo>
                    <a:pt x="1721" y="1954"/>
                  </a:lnTo>
                  <a:lnTo>
                    <a:pt x="1742" y="2006"/>
                  </a:lnTo>
                  <a:lnTo>
                    <a:pt x="1759" y="2057"/>
                  </a:lnTo>
                  <a:lnTo>
                    <a:pt x="1769" y="2108"/>
                  </a:lnTo>
                  <a:lnTo>
                    <a:pt x="1773" y="2160"/>
                  </a:lnTo>
                  <a:lnTo>
                    <a:pt x="1769" y="2212"/>
                  </a:lnTo>
                  <a:lnTo>
                    <a:pt x="1759" y="2263"/>
                  </a:lnTo>
                  <a:lnTo>
                    <a:pt x="1742" y="2314"/>
                  </a:lnTo>
                  <a:lnTo>
                    <a:pt x="1721" y="2366"/>
                  </a:lnTo>
                  <a:lnTo>
                    <a:pt x="1696" y="2415"/>
                  </a:lnTo>
                  <a:lnTo>
                    <a:pt x="1669" y="2465"/>
                  </a:lnTo>
                  <a:lnTo>
                    <a:pt x="1640" y="2513"/>
                  </a:lnTo>
                  <a:lnTo>
                    <a:pt x="1611" y="2563"/>
                  </a:lnTo>
                  <a:lnTo>
                    <a:pt x="1583" y="2612"/>
                  </a:lnTo>
                  <a:lnTo>
                    <a:pt x="1557" y="2661"/>
                  </a:lnTo>
                  <a:lnTo>
                    <a:pt x="1535" y="2710"/>
                  </a:lnTo>
                  <a:lnTo>
                    <a:pt x="1517" y="2760"/>
                  </a:lnTo>
                  <a:lnTo>
                    <a:pt x="1504" y="2809"/>
                  </a:lnTo>
                  <a:lnTo>
                    <a:pt x="1497" y="2862"/>
                  </a:lnTo>
                  <a:lnTo>
                    <a:pt x="1494" y="2915"/>
                  </a:lnTo>
                  <a:lnTo>
                    <a:pt x="1496" y="2970"/>
                  </a:lnTo>
                  <a:lnTo>
                    <a:pt x="1501" y="3027"/>
                  </a:lnTo>
                  <a:lnTo>
                    <a:pt x="1508" y="3083"/>
                  </a:lnTo>
                  <a:lnTo>
                    <a:pt x="1515" y="3139"/>
                  </a:lnTo>
                  <a:lnTo>
                    <a:pt x="1523" y="3195"/>
                  </a:lnTo>
                  <a:lnTo>
                    <a:pt x="1530" y="3252"/>
                  </a:lnTo>
                  <a:lnTo>
                    <a:pt x="1534" y="3307"/>
                  </a:lnTo>
                  <a:lnTo>
                    <a:pt x="1534" y="3360"/>
                  </a:lnTo>
                  <a:lnTo>
                    <a:pt x="1530" y="3413"/>
                  </a:lnTo>
                  <a:lnTo>
                    <a:pt x="1521" y="3464"/>
                  </a:lnTo>
                  <a:lnTo>
                    <a:pt x="1505" y="3512"/>
                  </a:lnTo>
                  <a:lnTo>
                    <a:pt x="1484" y="3555"/>
                  </a:lnTo>
                  <a:lnTo>
                    <a:pt x="1456" y="3595"/>
                  </a:lnTo>
                  <a:lnTo>
                    <a:pt x="1425" y="3633"/>
                  </a:lnTo>
                  <a:lnTo>
                    <a:pt x="1390" y="3669"/>
                  </a:lnTo>
                  <a:lnTo>
                    <a:pt x="1352" y="3703"/>
                  </a:lnTo>
                  <a:lnTo>
                    <a:pt x="1311" y="3736"/>
                  </a:lnTo>
                  <a:lnTo>
                    <a:pt x="1270" y="3769"/>
                  </a:lnTo>
                  <a:lnTo>
                    <a:pt x="1227" y="3800"/>
                  </a:lnTo>
                  <a:lnTo>
                    <a:pt x="1185" y="3833"/>
                  </a:lnTo>
                  <a:lnTo>
                    <a:pt x="1145" y="3864"/>
                  </a:lnTo>
                  <a:lnTo>
                    <a:pt x="1105" y="3898"/>
                  </a:lnTo>
                  <a:lnTo>
                    <a:pt x="1069" y="3933"/>
                  </a:lnTo>
                  <a:lnTo>
                    <a:pt x="1036" y="3969"/>
                  </a:lnTo>
                  <a:lnTo>
                    <a:pt x="1007" y="4008"/>
                  </a:lnTo>
                  <a:lnTo>
                    <a:pt x="980" y="4054"/>
                  </a:lnTo>
                  <a:lnTo>
                    <a:pt x="957" y="4103"/>
                  </a:lnTo>
                  <a:lnTo>
                    <a:pt x="938" y="4155"/>
                  </a:lnTo>
                  <a:lnTo>
                    <a:pt x="921" y="4209"/>
                  </a:lnTo>
                  <a:lnTo>
                    <a:pt x="906" y="4264"/>
                  </a:lnTo>
                  <a:lnTo>
                    <a:pt x="891" y="4320"/>
                  </a:lnTo>
                  <a:lnTo>
                    <a:pt x="0" y="43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0" name="Freeform 11" title="left scallop inline"/>
            <p:cNvSpPr/>
            <p:nvPr/>
          </p:nvSpPr>
          <p:spPr bwMode="auto">
            <a:xfrm>
              <a:off x="655786" y="0"/>
              <a:ext cx="1234679" cy="6858000"/>
            </a:xfrm>
            <a:custGeom>
              <a:avLst/>
              <a:gdLst/>
              <a:ahLst/>
              <a:cxnLst/>
              <a:rect l="0" t="0" r="r" b="b"/>
              <a:pathLst>
                <a:path w="1037" h="4320">
                  <a:moveTo>
                    <a:pt x="0" y="0"/>
                  </a:moveTo>
                  <a:lnTo>
                    <a:pt x="171" y="0"/>
                  </a:lnTo>
                  <a:lnTo>
                    <a:pt x="188" y="55"/>
                  </a:lnTo>
                  <a:lnTo>
                    <a:pt x="204" y="110"/>
                  </a:lnTo>
                  <a:lnTo>
                    <a:pt x="220" y="166"/>
                  </a:lnTo>
                  <a:lnTo>
                    <a:pt x="234" y="223"/>
                  </a:lnTo>
                  <a:lnTo>
                    <a:pt x="251" y="278"/>
                  </a:lnTo>
                  <a:lnTo>
                    <a:pt x="269" y="331"/>
                  </a:lnTo>
                  <a:lnTo>
                    <a:pt x="292" y="381"/>
                  </a:lnTo>
                  <a:lnTo>
                    <a:pt x="319" y="427"/>
                  </a:lnTo>
                  <a:lnTo>
                    <a:pt x="349" y="466"/>
                  </a:lnTo>
                  <a:lnTo>
                    <a:pt x="382" y="503"/>
                  </a:lnTo>
                  <a:lnTo>
                    <a:pt x="420" y="537"/>
                  </a:lnTo>
                  <a:lnTo>
                    <a:pt x="460" y="571"/>
                  </a:lnTo>
                  <a:lnTo>
                    <a:pt x="502" y="603"/>
                  </a:lnTo>
                  <a:lnTo>
                    <a:pt x="544" y="635"/>
                  </a:lnTo>
                  <a:lnTo>
                    <a:pt x="587" y="668"/>
                  </a:lnTo>
                  <a:lnTo>
                    <a:pt x="628" y="700"/>
                  </a:lnTo>
                  <a:lnTo>
                    <a:pt x="667" y="734"/>
                  </a:lnTo>
                  <a:lnTo>
                    <a:pt x="703" y="771"/>
                  </a:lnTo>
                  <a:lnTo>
                    <a:pt x="736" y="808"/>
                  </a:lnTo>
                  <a:lnTo>
                    <a:pt x="763" y="848"/>
                  </a:lnTo>
                  <a:lnTo>
                    <a:pt x="786" y="893"/>
                  </a:lnTo>
                  <a:lnTo>
                    <a:pt x="800" y="937"/>
                  </a:lnTo>
                  <a:lnTo>
                    <a:pt x="809" y="986"/>
                  </a:lnTo>
                  <a:lnTo>
                    <a:pt x="813" y="1034"/>
                  </a:lnTo>
                  <a:lnTo>
                    <a:pt x="812" y="1085"/>
                  </a:lnTo>
                  <a:lnTo>
                    <a:pt x="808" y="1136"/>
                  </a:lnTo>
                  <a:lnTo>
                    <a:pt x="803" y="1189"/>
                  </a:lnTo>
                  <a:lnTo>
                    <a:pt x="796" y="1242"/>
                  </a:lnTo>
                  <a:lnTo>
                    <a:pt x="788" y="1295"/>
                  </a:lnTo>
                  <a:lnTo>
                    <a:pt x="782" y="1348"/>
                  </a:lnTo>
                  <a:lnTo>
                    <a:pt x="778" y="1401"/>
                  </a:lnTo>
                  <a:lnTo>
                    <a:pt x="775" y="1452"/>
                  </a:lnTo>
                  <a:lnTo>
                    <a:pt x="778" y="1502"/>
                  </a:lnTo>
                  <a:lnTo>
                    <a:pt x="784" y="1551"/>
                  </a:lnTo>
                  <a:lnTo>
                    <a:pt x="797" y="1602"/>
                  </a:lnTo>
                  <a:lnTo>
                    <a:pt x="817" y="1652"/>
                  </a:lnTo>
                  <a:lnTo>
                    <a:pt x="841" y="1702"/>
                  </a:lnTo>
                  <a:lnTo>
                    <a:pt x="868" y="1752"/>
                  </a:lnTo>
                  <a:lnTo>
                    <a:pt x="896" y="1801"/>
                  </a:lnTo>
                  <a:lnTo>
                    <a:pt x="926" y="1851"/>
                  </a:lnTo>
                  <a:lnTo>
                    <a:pt x="953" y="1901"/>
                  </a:lnTo>
                  <a:lnTo>
                    <a:pt x="980" y="1952"/>
                  </a:lnTo>
                  <a:lnTo>
                    <a:pt x="1003" y="2003"/>
                  </a:lnTo>
                  <a:lnTo>
                    <a:pt x="1021" y="2054"/>
                  </a:lnTo>
                  <a:lnTo>
                    <a:pt x="1031" y="2106"/>
                  </a:lnTo>
                  <a:lnTo>
                    <a:pt x="1037" y="2160"/>
                  </a:lnTo>
                  <a:lnTo>
                    <a:pt x="1031" y="2214"/>
                  </a:lnTo>
                  <a:lnTo>
                    <a:pt x="1021" y="2266"/>
                  </a:lnTo>
                  <a:lnTo>
                    <a:pt x="1003" y="2317"/>
                  </a:lnTo>
                  <a:lnTo>
                    <a:pt x="980" y="2368"/>
                  </a:lnTo>
                  <a:lnTo>
                    <a:pt x="953" y="2419"/>
                  </a:lnTo>
                  <a:lnTo>
                    <a:pt x="926" y="2469"/>
                  </a:lnTo>
                  <a:lnTo>
                    <a:pt x="896" y="2519"/>
                  </a:lnTo>
                  <a:lnTo>
                    <a:pt x="868" y="2568"/>
                  </a:lnTo>
                  <a:lnTo>
                    <a:pt x="841" y="2618"/>
                  </a:lnTo>
                  <a:lnTo>
                    <a:pt x="817" y="2668"/>
                  </a:lnTo>
                  <a:lnTo>
                    <a:pt x="797" y="2718"/>
                  </a:lnTo>
                  <a:lnTo>
                    <a:pt x="784" y="2769"/>
                  </a:lnTo>
                  <a:lnTo>
                    <a:pt x="778" y="2818"/>
                  </a:lnTo>
                  <a:lnTo>
                    <a:pt x="775" y="2868"/>
                  </a:lnTo>
                  <a:lnTo>
                    <a:pt x="778" y="2919"/>
                  </a:lnTo>
                  <a:lnTo>
                    <a:pt x="782" y="2972"/>
                  </a:lnTo>
                  <a:lnTo>
                    <a:pt x="788" y="3025"/>
                  </a:lnTo>
                  <a:lnTo>
                    <a:pt x="796" y="3078"/>
                  </a:lnTo>
                  <a:lnTo>
                    <a:pt x="803" y="3131"/>
                  </a:lnTo>
                  <a:lnTo>
                    <a:pt x="808" y="3184"/>
                  </a:lnTo>
                  <a:lnTo>
                    <a:pt x="812" y="3235"/>
                  </a:lnTo>
                  <a:lnTo>
                    <a:pt x="813" y="3286"/>
                  </a:lnTo>
                  <a:lnTo>
                    <a:pt x="809" y="3334"/>
                  </a:lnTo>
                  <a:lnTo>
                    <a:pt x="800" y="3383"/>
                  </a:lnTo>
                  <a:lnTo>
                    <a:pt x="786" y="3427"/>
                  </a:lnTo>
                  <a:lnTo>
                    <a:pt x="763" y="3472"/>
                  </a:lnTo>
                  <a:lnTo>
                    <a:pt x="736" y="3512"/>
                  </a:lnTo>
                  <a:lnTo>
                    <a:pt x="703" y="3549"/>
                  </a:lnTo>
                  <a:lnTo>
                    <a:pt x="667" y="3586"/>
                  </a:lnTo>
                  <a:lnTo>
                    <a:pt x="628" y="3620"/>
                  </a:lnTo>
                  <a:lnTo>
                    <a:pt x="587" y="3652"/>
                  </a:lnTo>
                  <a:lnTo>
                    <a:pt x="544" y="3685"/>
                  </a:lnTo>
                  <a:lnTo>
                    <a:pt x="502" y="3717"/>
                  </a:lnTo>
                  <a:lnTo>
                    <a:pt x="460" y="3749"/>
                  </a:lnTo>
                  <a:lnTo>
                    <a:pt x="420" y="3783"/>
                  </a:lnTo>
                  <a:lnTo>
                    <a:pt x="382" y="3817"/>
                  </a:lnTo>
                  <a:lnTo>
                    <a:pt x="349" y="3854"/>
                  </a:lnTo>
                  <a:lnTo>
                    <a:pt x="319" y="3893"/>
                  </a:lnTo>
                  <a:lnTo>
                    <a:pt x="292" y="3939"/>
                  </a:lnTo>
                  <a:lnTo>
                    <a:pt x="269" y="3989"/>
                  </a:lnTo>
                  <a:lnTo>
                    <a:pt x="251" y="4042"/>
                  </a:lnTo>
                  <a:lnTo>
                    <a:pt x="234" y="4097"/>
                  </a:lnTo>
                  <a:lnTo>
                    <a:pt x="220" y="4154"/>
                  </a:lnTo>
                  <a:lnTo>
                    <a:pt x="204" y="4210"/>
                  </a:lnTo>
                  <a:lnTo>
                    <a:pt x="188" y="4265"/>
                  </a:lnTo>
                  <a:lnTo>
                    <a:pt x="171" y="4320"/>
                  </a:lnTo>
                  <a:lnTo>
                    <a:pt x="0" y="4320"/>
                  </a:lnTo>
                  <a:lnTo>
                    <a:pt x="17" y="4278"/>
                  </a:lnTo>
                  <a:lnTo>
                    <a:pt x="33" y="4232"/>
                  </a:lnTo>
                  <a:lnTo>
                    <a:pt x="46" y="4183"/>
                  </a:lnTo>
                  <a:lnTo>
                    <a:pt x="60" y="4131"/>
                  </a:lnTo>
                  <a:lnTo>
                    <a:pt x="75" y="4075"/>
                  </a:lnTo>
                  <a:lnTo>
                    <a:pt x="90" y="4019"/>
                  </a:lnTo>
                  <a:lnTo>
                    <a:pt x="109" y="3964"/>
                  </a:lnTo>
                  <a:lnTo>
                    <a:pt x="129" y="3909"/>
                  </a:lnTo>
                  <a:lnTo>
                    <a:pt x="156" y="3855"/>
                  </a:lnTo>
                  <a:lnTo>
                    <a:pt x="186" y="3804"/>
                  </a:lnTo>
                  <a:lnTo>
                    <a:pt x="222" y="3756"/>
                  </a:lnTo>
                  <a:lnTo>
                    <a:pt x="261" y="3713"/>
                  </a:lnTo>
                  <a:lnTo>
                    <a:pt x="303" y="3672"/>
                  </a:lnTo>
                  <a:lnTo>
                    <a:pt x="348" y="3634"/>
                  </a:lnTo>
                  <a:lnTo>
                    <a:pt x="392" y="3599"/>
                  </a:lnTo>
                  <a:lnTo>
                    <a:pt x="438" y="3565"/>
                  </a:lnTo>
                  <a:lnTo>
                    <a:pt x="482" y="3531"/>
                  </a:lnTo>
                  <a:lnTo>
                    <a:pt x="523" y="3499"/>
                  </a:lnTo>
                  <a:lnTo>
                    <a:pt x="561" y="3466"/>
                  </a:lnTo>
                  <a:lnTo>
                    <a:pt x="594" y="3434"/>
                  </a:lnTo>
                  <a:lnTo>
                    <a:pt x="620" y="3400"/>
                  </a:lnTo>
                  <a:lnTo>
                    <a:pt x="638" y="3367"/>
                  </a:lnTo>
                  <a:lnTo>
                    <a:pt x="647" y="3336"/>
                  </a:lnTo>
                  <a:lnTo>
                    <a:pt x="652" y="3302"/>
                  </a:lnTo>
                  <a:lnTo>
                    <a:pt x="654" y="3265"/>
                  </a:lnTo>
                  <a:lnTo>
                    <a:pt x="651" y="3224"/>
                  </a:lnTo>
                  <a:lnTo>
                    <a:pt x="647" y="3181"/>
                  </a:lnTo>
                  <a:lnTo>
                    <a:pt x="642" y="3137"/>
                  </a:lnTo>
                  <a:lnTo>
                    <a:pt x="637" y="3091"/>
                  </a:lnTo>
                  <a:lnTo>
                    <a:pt x="626" y="3021"/>
                  </a:lnTo>
                  <a:lnTo>
                    <a:pt x="620" y="2952"/>
                  </a:lnTo>
                  <a:lnTo>
                    <a:pt x="616" y="2881"/>
                  </a:lnTo>
                  <a:lnTo>
                    <a:pt x="618" y="2809"/>
                  </a:lnTo>
                  <a:lnTo>
                    <a:pt x="628" y="2737"/>
                  </a:lnTo>
                  <a:lnTo>
                    <a:pt x="642" y="2681"/>
                  </a:lnTo>
                  <a:lnTo>
                    <a:pt x="661" y="2626"/>
                  </a:lnTo>
                  <a:lnTo>
                    <a:pt x="685" y="2574"/>
                  </a:lnTo>
                  <a:lnTo>
                    <a:pt x="711" y="2521"/>
                  </a:lnTo>
                  <a:lnTo>
                    <a:pt x="739" y="2472"/>
                  </a:lnTo>
                  <a:lnTo>
                    <a:pt x="767" y="2423"/>
                  </a:lnTo>
                  <a:lnTo>
                    <a:pt x="791" y="2381"/>
                  </a:lnTo>
                  <a:lnTo>
                    <a:pt x="813" y="2342"/>
                  </a:lnTo>
                  <a:lnTo>
                    <a:pt x="834" y="2303"/>
                  </a:lnTo>
                  <a:lnTo>
                    <a:pt x="851" y="2265"/>
                  </a:lnTo>
                  <a:lnTo>
                    <a:pt x="864" y="2228"/>
                  </a:lnTo>
                  <a:lnTo>
                    <a:pt x="873" y="2194"/>
                  </a:lnTo>
                  <a:lnTo>
                    <a:pt x="876" y="2160"/>
                  </a:lnTo>
                  <a:lnTo>
                    <a:pt x="873" y="2126"/>
                  </a:lnTo>
                  <a:lnTo>
                    <a:pt x="864" y="2092"/>
                  </a:lnTo>
                  <a:lnTo>
                    <a:pt x="851" y="2055"/>
                  </a:lnTo>
                  <a:lnTo>
                    <a:pt x="834" y="2017"/>
                  </a:lnTo>
                  <a:lnTo>
                    <a:pt x="813" y="1978"/>
                  </a:lnTo>
                  <a:lnTo>
                    <a:pt x="791" y="1939"/>
                  </a:lnTo>
                  <a:lnTo>
                    <a:pt x="767" y="1897"/>
                  </a:lnTo>
                  <a:lnTo>
                    <a:pt x="739" y="1848"/>
                  </a:lnTo>
                  <a:lnTo>
                    <a:pt x="711" y="1799"/>
                  </a:lnTo>
                  <a:lnTo>
                    <a:pt x="685" y="1746"/>
                  </a:lnTo>
                  <a:lnTo>
                    <a:pt x="661" y="1694"/>
                  </a:lnTo>
                  <a:lnTo>
                    <a:pt x="642" y="1639"/>
                  </a:lnTo>
                  <a:lnTo>
                    <a:pt x="628" y="1583"/>
                  </a:lnTo>
                  <a:lnTo>
                    <a:pt x="618" y="1511"/>
                  </a:lnTo>
                  <a:lnTo>
                    <a:pt x="616" y="1439"/>
                  </a:lnTo>
                  <a:lnTo>
                    <a:pt x="620" y="1368"/>
                  </a:lnTo>
                  <a:lnTo>
                    <a:pt x="626" y="1299"/>
                  </a:lnTo>
                  <a:lnTo>
                    <a:pt x="637" y="1229"/>
                  </a:lnTo>
                  <a:lnTo>
                    <a:pt x="642" y="1183"/>
                  </a:lnTo>
                  <a:lnTo>
                    <a:pt x="647" y="1139"/>
                  </a:lnTo>
                  <a:lnTo>
                    <a:pt x="651" y="1096"/>
                  </a:lnTo>
                  <a:lnTo>
                    <a:pt x="654" y="1055"/>
                  </a:lnTo>
                  <a:lnTo>
                    <a:pt x="652" y="1018"/>
                  </a:lnTo>
                  <a:lnTo>
                    <a:pt x="647" y="984"/>
                  </a:lnTo>
                  <a:lnTo>
                    <a:pt x="638" y="953"/>
                  </a:lnTo>
                  <a:lnTo>
                    <a:pt x="620" y="920"/>
                  </a:lnTo>
                  <a:lnTo>
                    <a:pt x="594" y="886"/>
                  </a:lnTo>
                  <a:lnTo>
                    <a:pt x="561" y="854"/>
                  </a:lnTo>
                  <a:lnTo>
                    <a:pt x="523" y="822"/>
                  </a:lnTo>
                  <a:lnTo>
                    <a:pt x="482" y="789"/>
                  </a:lnTo>
                  <a:lnTo>
                    <a:pt x="438" y="755"/>
                  </a:lnTo>
                  <a:lnTo>
                    <a:pt x="392" y="721"/>
                  </a:lnTo>
                  <a:lnTo>
                    <a:pt x="348" y="686"/>
                  </a:lnTo>
                  <a:lnTo>
                    <a:pt x="303" y="648"/>
                  </a:lnTo>
                  <a:lnTo>
                    <a:pt x="261" y="607"/>
                  </a:lnTo>
                  <a:lnTo>
                    <a:pt x="222" y="564"/>
                  </a:lnTo>
                  <a:lnTo>
                    <a:pt x="186" y="516"/>
                  </a:lnTo>
                  <a:lnTo>
                    <a:pt x="156" y="465"/>
                  </a:lnTo>
                  <a:lnTo>
                    <a:pt x="129" y="411"/>
                  </a:lnTo>
                  <a:lnTo>
                    <a:pt x="109" y="356"/>
                  </a:lnTo>
                  <a:lnTo>
                    <a:pt x="90" y="301"/>
                  </a:lnTo>
                  <a:lnTo>
                    <a:pt x="75" y="245"/>
                  </a:lnTo>
                  <a:lnTo>
                    <a:pt x="60" y="189"/>
                  </a:lnTo>
                  <a:lnTo>
                    <a:pt x="46" y="137"/>
                  </a:lnTo>
                  <a:lnTo>
                    <a:pt x="33" y="88"/>
                  </a:lnTo>
                  <a:lnTo>
                    <a:pt x="17" y="4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24692369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2975" y="2286000"/>
            <a:ext cx="3593592" cy="3619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5846" y="2286000"/>
            <a:ext cx="3593592" cy="3619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8435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2975" y="381001"/>
            <a:ext cx="7629525" cy="149351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1832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41832" y="2909102"/>
            <a:ext cx="3611880" cy="299639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75398" y="2199634"/>
            <a:ext cx="3611880" cy="632529"/>
          </a:xfrm>
        </p:spPr>
        <p:txBody>
          <a:bodyPr anchor="b">
            <a:noAutofit/>
          </a:bodyPr>
          <a:lstStyle>
            <a:lvl1pPr marL="0" indent="0">
              <a:lnSpc>
                <a:spcPct val="100000"/>
              </a:lnSpc>
              <a:buNone/>
              <a:defRPr sz="1800" b="1" cap="all" spc="15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75398" y="2909102"/>
            <a:ext cx="3611880" cy="299639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83781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70718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78600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4" y="457200"/>
            <a:ext cx="2319086" cy="1196671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cap="all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3788" y="920377"/>
            <a:ext cx="4618814" cy="4985124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4" y="1741336"/>
            <a:ext cx="2319086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3789" y="6375679"/>
            <a:ext cx="925016" cy="348462"/>
          </a:xfr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68261" y="6375679"/>
            <a:ext cx="924342" cy="345796"/>
          </a:xfr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1659897338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696">
          <p15:clr>
            <a:srgbClr val="FBAE40"/>
          </p15:clr>
        </p15:guide>
      </p15:sldGuideLst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12598" y="1"/>
            <a:ext cx="5516689" cy="68579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1" name="Freeform 11" title="right scallop background shape"/>
          <p:cNvSpPr/>
          <p:nvPr/>
        </p:nvSpPr>
        <p:spPr bwMode="auto">
          <a:xfrm>
            <a:off x="5542359" y="0"/>
            <a:ext cx="3601641" cy="6858000"/>
          </a:xfrm>
          <a:custGeom>
            <a:avLst/>
            <a:gdLst/>
            <a:ahLst/>
            <a:cxnLst/>
            <a:rect l="0" t="0" r="r" b="b"/>
            <a:pathLst>
              <a:path w="3025" h="4320">
                <a:moveTo>
                  <a:pt x="0" y="0"/>
                </a:moveTo>
                <a:lnTo>
                  <a:pt x="3025" y="0"/>
                </a:lnTo>
                <a:lnTo>
                  <a:pt x="3025" y="4320"/>
                </a:lnTo>
                <a:lnTo>
                  <a:pt x="0" y="4320"/>
                </a:lnTo>
                <a:lnTo>
                  <a:pt x="3" y="4278"/>
                </a:lnTo>
                <a:lnTo>
                  <a:pt x="8" y="4243"/>
                </a:lnTo>
                <a:lnTo>
                  <a:pt x="14" y="4210"/>
                </a:lnTo>
                <a:lnTo>
                  <a:pt x="24" y="4183"/>
                </a:lnTo>
                <a:lnTo>
                  <a:pt x="34" y="4156"/>
                </a:lnTo>
                <a:lnTo>
                  <a:pt x="46" y="4133"/>
                </a:lnTo>
                <a:lnTo>
                  <a:pt x="58" y="4109"/>
                </a:lnTo>
                <a:lnTo>
                  <a:pt x="69" y="4087"/>
                </a:lnTo>
                <a:lnTo>
                  <a:pt x="80" y="4062"/>
                </a:lnTo>
                <a:lnTo>
                  <a:pt x="90" y="4036"/>
                </a:lnTo>
                <a:lnTo>
                  <a:pt x="99" y="4007"/>
                </a:lnTo>
                <a:lnTo>
                  <a:pt x="106" y="3976"/>
                </a:lnTo>
                <a:lnTo>
                  <a:pt x="111" y="3938"/>
                </a:lnTo>
                <a:lnTo>
                  <a:pt x="113" y="3895"/>
                </a:lnTo>
                <a:lnTo>
                  <a:pt x="111" y="3851"/>
                </a:lnTo>
                <a:lnTo>
                  <a:pt x="106" y="3815"/>
                </a:lnTo>
                <a:lnTo>
                  <a:pt x="99" y="3782"/>
                </a:lnTo>
                <a:lnTo>
                  <a:pt x="90" y="3752"/>
                </a:lnTo>
                <a:lnTo>
                  <a:pt x="80" y="3726"/>
                </a:lnTo>
                <a:lnTo>
                  <a:pt x="68" y="3702"/>
                </a:lnTo>
                <a:lnTo>
                  <a:pt x="56" y="3679"/>
                </a:lnTo>
                <a:lnTo>
                  <a:pt x="44" y="3655"/>
                </a:lnTo>
                <a:lnTo>
                  <a:pt x="33" y="3630"/>
                </a:lnTo>
                <a:lnTo>
                  <a:pt x="22" y="3604"/>
                </a:lnTo>
                <a:lnTo>
                  <a:pt x="13" y="3575"/>
                </a:lnTo>
                <a:lnTo>
                  <a:pt x="7" y="3542"/>
                </a:lnTo>
                <a:lnTo>
                  <a:pt x="1" y="3504"/>
                </a:lnTo>
                <a:lnTo>
                  <a:pt x="0" y="3461"/>
                </a:lnTo>
                <a:lnTo>
                  <a:pt x="1" y="3418"/>
                </a:lnTo>
                <a:lnTo>
                  <a:pt x="7" y="3380"/>
                </a:lnTo>
                <a:lnTo>
                  <a:pt x="13" y="3347"/>
                </a:lnTo>
                <a:lnTo>
                  <a:pt x="22" y="3319"/>
                </a:lnTo>
                <a:lnTo>
                  <a:pt x="33" y="3292"/>
                </a:lnTo>
                <a:lnTo>
                  <a:pt x="44" y="3267"/>
                </a:lnTo>
                <a:lnTo>
                  <a:pt x="56" y="3244"/>
                </a:lnTo>
                <a:lnTo>
                  <a:pt x="68" y="3222"/>
                </a:lnTo>
                <a:lnTo>
                  <a:pt x="80" y="3197"/>
                </a:lnTo>
                <a:lnTo>
                  <a:pt x="90" y="3171"/>
                </a:lnTo>
                <a:lnTo>
                  <a:pt x="99" y="3142"/>
                </a:lnTo>
                <a:lnTo>
                  <a:pt x="106" y="3109"/>
                </a:lnTo>
                <a:lnTo>
                  <a:pt x="111" y="3071"/>
                </a:lnTo>
                <a:lnTo>
                  <a:pt x="113" y="3028"/>
                </a:lnTo>
                <a:lnTo>
                  <a:pt x="111" y="2985"/>
                </a:lnTo>
                <a:lnTo>
                  <a:pt x="106" y="2947"/>
                </a:lnTo>
                <a:lnTo>
                  <a:pt x="99" y="2914"/>
                </a:lnTo>
                <a:lnTo>
                  <a:pt x="90" y="2885"/>
                </a:lnTo>
                <a:lnTo>
                  <a:pt x="80" y="2858"/>
                </a:lnTo>
                <a:lnTo>
                  <a:pt x="68" y="2834"/>
                </a:lnTo>
                <a:lnTo>
                  <a:pt x="44" y="2787"/>
                </a:lnTo>
                <a:lnTo>
                  <a:pt x="33" y="2763"/>
                </a:lnTo>
                <a:lnTo>
                  <a:pt x="22" y="2736"/>
                </a:lnTo>
                <a:lnTo>
                  <a:pt x="13" y="2707"/>
                </a:lnTo>
                <a:lnTo>
                  <a:pt x="7" y="2674"/>
                </a:lnTo>
                <a:lnTo>
                  <a:pt x="1" y="2637"/>
                </a:lnTo>
                <a:lnTo>
                  <a:pt x="0" y="2593"/>
                </a:lnTo>
                <a:lnTo>
                  <a:pt x="1" y="2550"/>
                </a:lnTo>
                <a:lnTo>
                  <a:pt x="7" y="2512"/>
                </a:lnTo>
                <a:lnTo>
                  <a:pt x="13" y="2479"/>
                </a:lnTo>
                <a:lnTo>
                  <a:pt x="22" y="2451"/>
                </a:lnTo>
                <a:lnTo>
                  <a:pt x="33" y="2424"/>
                </a:lnTo>
                <a:lnTo>
                  <a:pt x="44" y="2401"/>
                </a:lnTo>
                <a:lnTo>
                  <a:pt x="68" y="2354"/>
                </a:lnTo>
                <a:lnTo>
                  <a:pt x="80" y="2329"/>
                </a:lnTo>
                <a:lnTo>
                  <a:pt x="90" y="2303"/>
                </a:lnTo>
                <a:lnTo>
                  <a:pt x="99" y="2274"/>
                </a:lnTo>
                <a:lnTo>
                  <a:pt x="106" y="2241"/>
                </a:lnTo>
                <a:lnTo>
                  <a:pt x="111" y="2203"/>
                </a:lnTo>
                <a:lnTo>
                  <a:pt x="113" y="2159"/>
                </a:lnTo>
                <a:lnTo>
                  <a:pt x="111" y="2117"/>
                </a:lnTo>
                <a:lnTo>
                  <a:pt x="106" y="2079"/>
                </a:lnTo>
                <a:lnTo>
                  <a:pt x="99" y="2046"/>
                </a:lnTo>
                <a:lnTo>
                  <a:pt x="90" y="2017"/>
                </a:lnTo>
                <a:lnTo>
                  <a:pt x="80" y="1991"/>
                </a:lnTo>
                <a:lnTo>
                  <a:pt x="68" y="1966"/>
                </a:lnTo>
                <a:lnTo>
                  <a:pt x="56" y="1943"/>
                </a:lnTo>
                <a:lnTo>
                  <a:pt x="44" y="1919"/>
                </a:lnTo>
                <a:lnTo>
                  <a:pt x="33" y="1896"/>
                </a:lnTo>
                <a:lnTo>
                  <a:pt x="22" y="1869"/>
                </a:lnTo>
                <a:lnTo>
                  <a:pt x="13" y="1841"/>
                </a:lnTo>
                <a:lnTo>
                  <a:pt x="7" y="1807"/>
                </a:lnTo>
                <a:lnTo>
                  <a:pt x="1" y="1770"/>
                </a:lnTo>
                <a:lnTo>
                  <a:pt x="0" y="1727"/>
                </a:lnTo>
                <a:lnTo>
                  <a:pt x="1" y="1683"/>
                </a:lnTo>
                <a:lnTo>
                  <a:pt x="7" y="1646"/>
                </a:lnTo>
                <a:lnTo>
                  <a:pt x="13" y="1613"/>
                </a:lnTo>
                <a:lnTo>
                  <a:pt x="22" y="1583"/>
                </a:lnTo>
                <a:lnTo>
                  <a:pt x="33" y="1557"/>
                </a:lnTo>
                <a:lnTo>
                  <a:pt x="44" y="1533"/>
                </a:lnTo>
                <a:lnTo>
                  <a:pt x="56" y="1509"/>
                </a:lnTo>
                <a:lnTo>
                  <a:pt x="68" y="1486"/>
                </a:lnTo>
                <a:lnTo>
                  <a:pt x="80" y="1461"/>
                </a:lnTo>
                <a:lnTo>
                  <a:pt x="90" y="1435"/>
                </a:lnTo>
                <a:lnTo>
                  <a:pt x="99" y="1406"/>
                </a:lnTo>
                <a:lnTo>
                  <a:pt x="106" y="1373"/>
                </a:lnTo>
                <a:lnTo>
                  <a:pt x="111" y="1335"/>
                </a:lnTo>
                <a:lnTo>
                  <a:pt x="113" y="1292"/>
                </a:lnTo>
                <a:lnTo>
                  <a:pt x="111" y="1249"/>
                </a:lnTo>
                <a:lnTo>
                  <a:pt x="106" y="1211"/>
                </a:lnTo>
                <a:lnTo>
                  <a:pt x="99" y="1178"/>
                </a:lnTo>
                <a:lnTo>
                  <a:pt x="90" y="1149"/>
                </a:lnTo>
                <a:lnTo>
                  <a:pt x="80" y="1123"/>
                </a:lnTo>
                <a:lnTo>
                  <a:pt x="68" y="1098"/>
                </a:lnTo>
                <a:lnTo>
                  <a:pt x="56" y="1076"/>
                </a:lnTo>
                <a:lnTo>
                  <a:pt x="44" y="1053"/>
                </a:lnTo>
                <a:lnTo>
                  <a:pt x="33" y="1028"/>
                </a:lnTo>
                <a:lnTo>
                  <a:pt x="22" y="1001"/>
                </a:lnTo>
                <a:lnTo>
                  <a:pt x="13" y="973"/>
                </a:lnTo>
                <a:lnTo>
                  <a:pt x="7" y="940"/>
                </a:lnTo>
                <a:lnTo>
                  <a:pt x="1" y="902"/>
                </a:lnTo>
                <a:lnTo>
                  <a:pt x="0" y="859"/>
                </a:lnTo>
                <a:lnTo>
                  <a:pt x="1" y="816"/>
                </a:lnTo>
                <a:lnTo>
                  <a:pt x="7" y="778"/>
                </a:lnTo>
                <a:lnTo>
                  <a:pt x="13" y="745"/>
                </a:lnTo>
                <a:lnTo>
                  <a:pt x="22" y="716"/>
                </a:lnTo>
                <a:lnTo>
                  <a:pt x="33" y="690"/>
                </a:lnTo>
                <a:lnTo>
                  <a:pt x="44" y="665"/>
                </a:lnTo>
                <a:lnTo>
                  <a:pt x="56" y="641"/>
                </a:lnTo>
                <a:lnTo>
                  <a:pt x="68" y="618"/>
                </a:lnTo>
                <a:lnTo>
                  <a:pt x="80" y="594"/>
                </a:lnTo>
                <a:lnTo>
                  <a:pt x="90" y="568"/>
                </a:lnTo>
                <a:lnTo>
                  <a:pt x="99" y="538"/>
                </a:lnTo>
                <a:lnTo>
                  <a:pt x="106" y="505"/>
                </a:lnTo>
                <a:lnTo>
                  <a:pt x="111" y="469"/>
                </a:lnTo>
                <a:lnTo>
                  <a:pt x="113" y="424"/>
                </a:lnTo>
                <a:lnTo>
                  <a:pt x="111" y="382"/>
                </a:lnTo>
                <a:lnTo>
                  <a:pt x="106" y="344"/>
                </a:lnTo>
                <a:lnTo>
                  <a:pt x="99" y="313"/>
                </a:lnTo>
                <a:lnTo>
                  <a:pt x="90" y="284"/>
                </a:lnTo>
                <a:lnTo>
                  <a:pt x="80" y="258"/>
                </a:lnTo>
                <a:lnTo>
                  <a:pt x="69" y="233"/>
                </a:lnTo>
                <a:lnTo>
                  <a:pt x="58" y="211"/>
                </a:lnTo>
                <a:lnTo>
                  <a:pt x="46" y="187"/>
                </a:lnTo>
                <a:lnTo>
                  <a:pt x="34" y="164"/>
                </a:lnTo>
                <a:lnTo>
                  <a:pt x="24" y="137"/>
                </a:lnTo>
                <a:lnTo>
                  <a:pt x="14" y="110"/>
                </a:lnTo>
                <a:lnTo>
                  <a:pt x="8" y="77"/>
                </a:lnTo>
                <a:lnTo>
                  <a:pt x="3" y="42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2" name="Rectangle 11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53413" y="457200"/>
            <a:ext cx="2319088" cy="1196670"/>
          </a:xfrm>
        </p:spPr>
        <p:txBody>
          <a:bodyPr anchor="b">
            <a:normAutofit/>
          </a:bodyPr>
          <a:lstStyle>
            <a:lvl1pPr>
              <a:lnSpc>
                <a:spcPct val="100000"/>
              </a:lnSpc>
              <a:defRPr sz="1800" b="1" i="0" spc="225" baseline="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3413" y="1741336"/>
            <a:ext cx="2319088" cy="4164164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1200"/>
              </a:spcBef>
              <a:buNone/>
              <a:defRPr sz="1400" baseline="0">
                <a:solidFill>
                  <a:schemeClr val="bg2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4463" y="6375679"/>
            <a:ext cx="924342" cy="348462"/>
          </a:xfr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577716" y="6375679"/>
            <a:ext cx="2611634" cy="345796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256153" y="6375679"/>
            <a:ext cx="947460" cy="345796"/>
          </a:xfr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Rectangle 12" title="left edge border"/>
          <p:cNvSpPr/>
          <p:nvPr/>
        </p:nvSpPr>
        <p:spPr>
          <a:xfrm>
            <a:off x="0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7940118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12064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911" y="382386"/>
            <a:ext cx="1771930" cy="560040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42974" y="382386"/>
            <a:ext cx="5809517" cy="560040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768231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786F20E-BBD7-4DF2-AACF-C099675D9A72}" type="datetimeFigureOut">
              <a:rPr lang="en-US" smtClean="0"/>
              <a:pPr/>
              <a:t>12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7283A30-0FA4-4096-B811-B5BD76EEBCF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wipe dir="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ransition>
    <p:wipe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ransition>
    <p:wipe dir="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38758" y="382385"/>
            <a:ext cx="7633742" cy="149213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8758" y="2286002"/>
            <a:ext cx="7633742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38758" y="6375679"/>
            <a:ext cx="1747292" cy="3484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9334D819-9F07-4261-B09B-9E467E5D9002}" type="datetimeFigureOut">
              <a:rPr lang="en-US" dirty="0"/>
              <a:pPr/>
              <a:t>12/23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75679"/>
            <a:ext cx="3086100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6375679"/>
            <a:ext cx="2114549" cy="3457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71766878-3199-4EAB-94E7-2D6D11070E14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 title="right edge border"/>
          <p:cNvSpPr/>
          <p:nvPr/>
        </p:nvSpPr>
        <p:spPr>
          <a:xfrm>
            <a:off x="8931402" y="0"/>
            <a:ext cx="21259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4" name="Freeform 5"/>
          <p:cNvSpPr/>
          <p:nvPr/>
        </p:nvSpPr>
        <p:spPr bwMode="auto">
          <a:xfrm>
            <a:off x="1" y="0"/>
            <a:ext cx="679090" cy="6858000"/>
          </a:xfrm>
          <a:custGeom>
            <a:avLst/>
            <a:gdLst/>
            <a:ahLst/>
            <a:cxnLst/>
            <a:rect l="0" t="0" r="r" b="b"/>
            <a:pathLst>
              <a:path w="211" h="2160">
                <a:moveTo>
                  <a:pt x="155" y="1728"/>
                </a:moveTo>
                <a:cubicBezTo>
                  <a:pt x="155" y="1620"/>
                  <a:pt x="211" y="1620"/>
                  <a:pt x="211" y="1512"/>
                </a:cubicBezTo>
                <a:cubicBezTo>
                  <a:pt x="211" y="1404"/>
                  <a:pt x="155" y="1404"/>
                  <a:pt x="155" y="1296"/>
                </a:cubicBezTo>
                <a:cubicBezTo>
                  <a:pt x="155" y="1188"/>
                  <a:pt x="211" y="1188"/>
                  <a:pt x="211" y="1080"/>
                </a:cubicBezTo>
                <a:cubicBezTo>
                  <a:pt x="211" y="972"/>
                  <a:pt x="155" y="972"/>
                  <a:pt x="155" y="864"/>
                </a:cubicBezTo>
                <a:cubicBezTo>
                  <a:pt x="155" y="756"/>
                  <a:pt x="211" y="756"/>
                  <a:pt x="211" y="648"/>
                </a:cubicBezTo>
                <a:cubicBezTo>
                  <a:pt x="211" y="540"/>
                  <a:pt x="155" y="540"/>
                  <a:pt x="155" y="432"/>
                </a:cubicBezTo>
                <a:cubicBezTo>
                  <a:pt x="155" y="324"/>
                  <a:pt x="211" y="324"/>
                  <a:pt x="211" y="216"/>
                </a:cubicBezTo>
                <a:cubicBezTo>
                  <a:pt x="211" y="108"/>
                  <a:pt x="155" y="108"/>
                  <a:pt x="155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2160"/>
                  <a:pt x="0" y="2160"/>
                  <a:pt x="0" y="2160"/>
                </a:cubicBezTo>
                <a:cubicBezTo>
                  <a:pt x="155" y="2160"/>
                  <a:pt x="155" y="2160"/>
                  <a:pt x="155" y="2160"/>
                </a:cubicBezTo>
                <a:cubicBezTo>
                  <a:pt x="155" y="2052"/>
                  <a:pt x="211" y="2052"/>
                  <a:pt x="211" y="1944"/>
                </a:cubicBezTo>
                <a:cubicBezTo>
                  <a:pt x="211" y="1836"/>
                  <a:pt x="155" y="1836"/>
                  <a:pt x="155" y="1728"/>
                </a:cubicBezTo>
                <a:close/>
              </a:path>
            </a:pathLst>
          </a:custGeom>
          <a:solidFill>
            <a:schemeClr val="tx2"/>
          </a:solidFill>
          <a:ln>
            <a:noFill/>
          </a:ln>
        </p:spPr>
      </p:sp>
    </p:spTree>
    <p:extLst>
      <p:ext uri="{BB962C8B-B14F-4D97-AF65-F5344CB8AC3E}">
        <p14:creationId xmlns:p14="http://schemas.microsoft.com/office/powerpoint/2010/main" val="19620872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>
    <p:wipe dir="d"/>
  </p:transition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5100" kern="1200" cap="all" spc="15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143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6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600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20574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Gill Sans MT" panose="020B0502020104020203" pitchFamily="34" charset="0"/>
        <a:buChar char="–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685800" rtl="0" eaLnBrk="1" latinLnBrk="0" hangingPunct="1">
        <a:lnSpc>
          <a:spcPct val="110000"/>
        </a:lnSpc>
        <a:spcBef>
          <a:spcPts val="700"/>
        </a:spcBef>
        <a:buClr>
          <a:schemeClr val="tx2"/>
        </a:buClr>
        <a:buFont typeface="Arial" panose="020B0604020202020204" pitchFamily="34" charset="0"/>
        <a:buChar char="•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792">
          <p15:clr>
            <a:srgbClr val="F26B43"/>
          </p15:clr>
        </p15:guide>
        <p15:guide id="2" pos="7200">
          <p15:clr>
            <a:srgbClr val="F26B43"/>
          </p15:clr>
        </p15:guide>
        <p15:guide id="3" pos="594">
          <p15:clr>
            <a:srgbClr val="F26B43"/>
          </p15:clr>
        </p15:guide>
        <p15:guide id="4" pos="5400">
          <p15:clr>
            <a:srgbClr val="F26B43"/>
          </p15:clr>
        </p15:guide>
        <p15:guide id="5" orient="horz" pos="4008">
          <p15:clr>
            <a:srgbClr val="F26B43"/>
          </p15:clr>
        </p15:guide>
        <p15:guide id="6" orient="horz" pos="1440">
          <p15:clr>
            <a:srgbClr val="F26B43"/>
          </p15:clr>
        </p15:guide>
        <p15:guide id="7" orient="horz" pos="3720">
          <p15:clr>
            <a:srgbClr val="F26B43"/>
          </p15:clr>
        </p15:guide>
        <p15:guide id="8" orient="horz" pos="2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6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25.emf"/><Relationship Id="rId21" Type="http://schemas.openxmlformats.org/officeDocument/2006/relationships/image" Target="../media/image16.emf"/><Relationship Id="rId34" Type="http://schemas.openxmlformats.org/officeDocument/2006/relationships/customXml" Target="../ink/ink17.xml"/><Relationship Id="rId7" Type="http://schemas.openxmlformats.org/officeDocument/2006/relationships/image" Target="../media/image43.emf"/><Relationship Id="rId12" Type="http://schemas.openxmlformats.org/officeDocument/2006/relationships/customXml" Target="../ink/ink6.xml"/><Relationship Id="rId17" Type="http://schemas.openxmlformats.org/officeDocument/2006/relationships/image" Target="../media/image14.emf"/><Relationship Id="rId25" Type="http://schemas.openxmlformats.org/officeDocument/2006/relationships/image" Target="../media/image18.emf"/><Relationship Id="rId33" Type="http://schemas.openxmlformats.org/officeDocument/2006/relationships/image" Target="../media/image22.emf"/><Relationship Id="rId38" Type="http://schemas.openxmlformats.org/officeDocument/2006/relationships/customXml" Target="../ink/ink19.xml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20.emf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3.xml"/><Relationship Id="rId11" Type="http://schemas.openxmlformats.org/officeDocument/2006/relationships/image" Target="../media/image45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24.emf"/><Relationship Id="rId5" Type="http://schemas.openxmlformats.org/officeDocument/2006/relationships/image" Target="../media/image42.emf"/><Relationship Id="rId15" Type="http://schemas.openxmlformats.org/officeDocument/2006/relationships/image" Target="../media/image13.emf"/><Relationship Id="rId23" Type="http://schemas.openxmlformats.org/officeDocument/2006/relationships/image" Target="../media/image17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10" Type="http://schemas.openxmlformats.org/officeDocument/2006/relationships/customXml" Target="../ink/ink5.xml"/><Relationship Id="rId19" Type="http://schemas.openxmlformats.org/officeDocument/2006/relationships/image" Target="../media/image15.emf"/><Relationship Id="rId31" Type="http://schemas.openxmlformats.org/officeDocument/2006/relationships/image" Target="../media/image21.emf"/><Relationship Id="rId4" Type="http://schemas.openxmlformats.org/officeDocument/2006/relationships/customXml" Target="../ink/ink2.xml"/><Relationship Id="rId9" Type="http://schemas.openxmlformats.org/officeDocument/2006/relationships/image" Target="../media/image44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9.emf"/><Relationship Id="rId30" Type="http://schemas.openxmlformats.org/officeDocument/2006/relationships/customXml" Target="../ink/ink15.xml"/><Relationship Id="rId35" Type="http://schemas.openxmlformats.org/officeDocument/2006/relationships/image" Target="../media/image23.emf"/><Relationship Id="rId8" Type="http://schemas.openxmlformats.org/officeDocument/2006/relationships/customXml" Target="../ink/ink4.xml"/><Relationship Id="rId3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customXml" Target="../ink/ink32.xml"/><Relationship Id="rId21" Type="http://schemas.openxmlformats.org/officeDocument/2006/relationships/image" Target="../media/image56.emf"/><Relationship Id="rId42" Type="http://schemas.openxmlformats.org/officeDocument/2006/relationships/customXml" Target="../ink/ink40.xml"/><Relationship Id="rId47" Type="http://schemas.openxmlformats.org/officeDocument/2006/relationships/image" Target="../media/image69.emf"/><Relationship Id="rId63" Type="http://schemas.openxmlformats.org/officeDocument/2006/relationships/image" Target="../media/image77.emf"/><Relationship Id="rId68" Type="http://schemas.openxmlformats.org/officeDocument/2006/relationships/customXml" Target="../ink/ink53.xml"/><Relationship Id="rId84" Type="http://schemas.openxmlformats.org/officeDocument/2006/relationships/customXml" Target="../ink/ink61.xml"/><Relationship Id="rId89" Type="http://schemas.openxmlformats.org/officeDocument/2006/relationships/image" Target="../media/image90.emf"/><Relationship Id="rId16" Type="http://schemas.openxmlformats.org/officeDocument/2006/relationships/customXml" Target="../ink/ink27.xml"/><Relationship Id="rId11" Type="http://schemas.openxmlformats.org/officeDocument/2006/relationships/image" Target="../media/image51.emf"/><Relationship Id="rId32" Type="http://schemas.openxmlformats.org/officeDocument/2006/relationships/customXml" Target="../ink/ink35.xml"/><Relationship Id="rId37" Type="http://schemas.openxmlformats.org/officeDocument/2006/relationships/image" Target="../media/image64.emf"/><Relationship Id="rId53" Type="http://schemas.openxmlformats.org/officeDocument/2006/relationships/image" Target="../media/image72.emf"/><Relationship Id="rId58" Type="http://schemas.openxmlformats.org/officeDocument/2006/relationships/customXml" Target="../ink/ink48.xml"/><Relationship Id="rId74" Type="http://schemas.openxmlformats.org/officeDocument/2006/relationships/customXml" Target="../ink/ink56.xml"/><Relationship Id="rId79" Type="http://schemas.openxmlformats.org/officeDocument/2006/relationships/image" Target="../media/image85.emf"/><Relationship Id="rId5" Type="http://schemas.openxmlformats.org/officeDocument/2006/relationships/image" Target="../media/image48.emf"/><Relationship Id="rId90" Type="http://schemas.openxmlformats.org/officeDocument/2006/relationships/customXml" Target="../ink/ink64.xml"/><Relationship Id="rId95" Type="http://schemas.openxmlformats.org/officeDocument/2006/relationships/image" Target="../media/image93.emf"/><Relationship Id="rId22" Type="http://schemas.openxmlformats.org/officeDocument/2006/relationships/customXml" Target="../ink/ink30.xml"/><Relationship Id="rId27" Type="http://schemas.openxmlformats.org/officeDocument/2006/relationships/image" Target="../media/image59.emf"/><Relationship Id="rId43" Type="http://schemas.openxmlformats.org/officeDocument/2006/relationships/image" Target="../media/image67.emf"/><Relationship Id="rId48" Type="http://schemas.openxmlformats.org/officeDocument/2006/relationships/customXml" Target="../ink/ink43.xml"/><Relationship Id="rId64" Type="http://schemas.openxmlformats.org/officeDocument/2006/relationships/customXml" Target="../ink/ink51.xml"/><Relationship Id="rId69" Type="http://schemas.openxmlformats.org/officeDocument/2006/relationships/image" Target="../media/image80.emf"/><Relationship Id="rId80" Type="http://schemas.openxmlformats.org/officeDocument/2006/relationships/customXml" Target="../ink/ink59.xml"/><Relationship Id="rId85" Type="http://schemas.openxmlformats.org/officeDocument/2006/relationships/image" Target="../media/image88.emf"/><Relationship Id="rId12" Type="http://schemas.openxmlformats.org/officeDocument/2006/relationships/customXml" Target="../ink/ink25.xml"/><Relationship Id="rId17" Type="http://schemas.openxmlformats.org/officeDocument/2006/relationships/image" Target="../media/image54.emf"/><Relationship Id="rId25" Type="http://schemas.openxmlformats.org/officeDocument/2006/relationships/image" Target="../media/image58.emf"/><Relationship Id="rId33" Type="http://schemas.openxmlformats.org/officeDocument/2006/relationships/image" Target="../media/image62.emf"/><Relationship Id="rId38" Type="http://schemas.openxmlformats.org/officeDocument/2006/relationships/customXml" Target="../ink/ink38.xml"/><Relationship Id="rId46" Type="http://schemas.openxmlformats.org/officeDocument/2006/relationships/customXml" Target="../ink/ink42.xml"/><Relationship Id="rId59" Type="http://schemas.openxmlformats.org/officeDocument/2006/relationships/image" Target="../media/image75.emf"/><Relationship Id="rId67" Type="http://schemas.openxmlformats.org/officeDocument/2006/relationships/image" Target="../media/image79.emf"/><Relationship Id="rId20" Type="http://schemas.openxmlformats.org/officeDocument/2006/relationships/customXml" Target="../ink/ink29.xml"/><Relationship Id="rId41" Type="http://schemas.openxmlformats.org/officeDocument/2006/relationships/image" Target="../media/image66.emf"/><Relationship Id="rId54" Type="http://schemas.openxmlformats.org/officeDocument/2006/relationships/customXml" Target="../ink/ink46.xml"/><Relationship Id="rId62" Type="http://schemas.openxmlformats.org/officeDocument/2006/relationships/customXml" Target="../ink/ink50.xml"/><Relationship Id="rId70" Type="http://schemas.openxmlformats.org/officeDocument/2006/relationships/customXml" Target="../ink/ink54.xml"/><Relationship Id="rId75" Type="http://schemas.openxmlformats.org/officeDocument/2006/relationships/image" Target="../media/image83.emf"/><Relationship Id="rId83" Type="http://schemas.openxmlformats.org/officeDocument/2006/relationships/image" Target="../media/image87.emf"/><Relationship Id="rId88" Type="http://schemas.openxmlformats.org/officeDocument/2006/relationships/customXml" Target="../ink/ink63.xml"/><Relationship Id="rId91" Type="http://schemas.openxmlformats.org/officeDocument/2006/relationships/image" Target="../media/image91.emf"/><Relationship Id="rId96" Type="http://schemas.openxmlformats.org/officeDocument/2006/relationships/customXml" Target="../ink/ink67.xml"/><Relationship Id="rId1" Type="http://schemas.openxmlformats.org/officeDocument/2006/relationships/slideLayout" Target="../slideLayouts/slideLayout27.xml"/><Relationship Id="rId6" Type="http://schemas.openxmlformats.org/officeDocument/2006/relationships/customXml" Target="../ink/ink22.xml"/><Relationship Id="rId15" Type="http://schemas.openxmlformats.org/officeDocument/2006/relationships/image" Target="../media/image53.emf"/><Relationship Id="rId23" Type="http://schemas.openxmlformats.org/officeDocument/2006/relationships/image" Target="../media/image57.emf"/><Relationship Id="rId28" Type="http://schemas.openxmlformats.org/officeDocument/2006/relationships/customXml" Target="../ink/ink33.xml"/><Relationship Id="rId36" Type="http://schemas.openxmlformats.org/officeDocument/2006/relationships/customXml" Target="../ink/ink37.xml"/><Relationship Id="rId49" Type="http://schemas.openxmlformats.org/officeDocument/2006/relationships/image" Target="../media/image70.emf"/><Relationship Id="rId57" Type="http://schemas.openxmlformats.org/officeDocument/2006/relationships/image" Target="../media/image74.emf"/><Relationship Id="rId10" Type="http://schemas.openxmlformats.org/officeDocument/2006/relationships/customXml" Target="../ink/ink24.xml"/><Relationship Id="rId31" Type="http://schemas.openxmlformats.org/officeDocument/2006/relationships/image" Target="../media/image61.emf"/><Relationship Id="rId44" Type="http://schemas.openxmlformats.org/officeDocument/2006/relationships/customXml" Target="../ink/ink41.xml"/><Relationship Id="rId52" Type="http://schemas.openxmlformats.org/officeDocument/2006/relationships/customXml" Target="../ink/ink45.xml"/><Relationship Id="rId60" Type="http://schemas.openxmlformats.org/officeDocument/2006/relationships/customXml" Target="../ink/ink49.xml"/><Relationship Id="rId65" Type="http://schemas.openxmlformats.org/officeDocument/2006/relationships/image" Target="../media/image78.emf"/><Relationship Id="rId73" Type="http://schemas.openxmlformats.org/officeDocument/2006/relationships/image" Target="../media/image82.emf"/><Relationship Id="rId78" Type="http://schemas.openxmlformats.org/officeDocument/2006/relationships/customXml" Target="../ink/ink58.xml"/><Relationship Id="rId81" Type="http://schemas.openxmlformats.org/officeDocument/2006/relationships/image" Target="../media/image86.emf"/><Relationship Id="rId86" Type="http://schemas.openxmlformats.org/officeDocument/2006/relationships/customXml" Target="../ink/ink62.xml"/><Relationship Id="rId94" Type="http://schemas.openxmlformats.org/officeDocument/2006/relationships/customXml" Target="../ink/ink66.xml"/><Relationship Id="rId99" Type="http://schemas.openxmlformats.org/officeDocument/2006/relationships/image" Target="../media/image95.emf"/><Relationship Id="rId101" Type="http://schemas.openxmlformats.org/officeDocument/2006/relationships/image" Target="../media/image96.emf"/><Relationship Id="rId4" Type="http://schemas.openxmlformats.org/officeDocument/2006/relationships/customXml" Target="../ink/ink21.xml"/><Relationship Id="rId9" Type="http://schemas.openxmlformats.org/officeDocument/2006/relationships/image" Target="../media/image50.emf"/><Relationship Id="rId13" Type="http://schemas.openxmlformats.org/officeDocument/2006/relationships/image" Target="../media/image52.emf"/><Relationship Id="rId18" Type="http://schemas.openxmlformats.org/officeDocument/2006/relationships/customXml" Target="../ink/ink28.xml"/><Relationship Id="rId39" Type="http://schemas.openxmlformats.org/officeDocument/2006/relationships/image" Target="../media/image65.emf"/><Relationship Id="rId34" Type="http://schemas.openxmlformats.org/officeDocument/2006/relationships/customXml" Target="../ink/ink36.xml"/><Relationship Id="rId50" Type="http://schemas.openxmlformats.org/officeDocument/2006/relationships/customXml" Target="../ink/ink44.xml"/><Relationship Id="rId55" Type="http://schemas.openxmlformats.org/officeDocument/2006/relationships/image" Target="../media/image73.emf"/><Relationship Id="rId76" Type="http://schemas.openxmlformats.org/officeDocument/2006/relationships/customXml" Target="../ink/ink57.xml"/><Relationship Id="rId97" Type="http://schemas.openxmlformats.org/officeDocument/2006/relationships/image" Target="../media/image94.emf"/><Relationship Id="rId7" Type="http://schemas.openxmlformats.org/officeDocument/2006/relationships/image" Target="../media/image49.emf"/><Relationship Id="rId71" Type="http://schemas.openxmlformats.org/officeDocument/2006/relationships/image" Target="../media/image81.emf"/><Relationship Id="rId92" Type="http://schemas.openxmlformats.org/officeDocument/2006/relationships/customXml" Target="../ink/ink65.xml"/><Relationship Id="rId2" Type="http://schemas.openxmlformats.org/officeDocument/2006/relationships/customXml" Target="../ink/ink20.xml"/><Relationship Id="rId29" Type="http://schemas.openxmlformats.org/officeDocument/2006/relationships/image" Target="../media/image60.emf"/><Relationship Id="rId24" Type="http://schemas.openxmlformats.org/officeDocument/2006/relationships/customXml" Target="../ink/ink31.xml"/><Relationship Id="rId40" Type="http://schemas.openxmlformats.org/officeDocument/2006/relationships/customXml" Target="../ink/ink39.xml"/><Relationship Id="rId45" Type="http://schemas.openxmlformats.org/officeDocument/2006/relationships/image" Target="../media/image68.emf"/><Relationship Id="rId66" Type="http://schemas.openxmlformats.org/officeDocument/2006/relationships/customXml" Target="../ink/ink52.xml"/><Relationship Id="rId87" Type="http://schemas.openxmlformats.org/officeDocument/2006/relationships/image" Target="../media/image89.emf"/><Relationship Id="rId61" Type="http://schemas.openxmlformats.org/officeDocument/2006/relationships/image" Target="../media/image76.emf"/><Relationship Id="rId82" Type="http://schemas.openxmlformats.org/officeDocument/2006/relationships/customXml" Target="../ink/ink60.xml"/><Relationship Id="rId19" Type="http://schemas.openxmlformats.org/officeDocument/2006/relationships/image" Target="../media/image55.emf"/><Relationship Id="rId14" Type="http://schemas.openxmlformats.org/officeDocument/2006/relationships/customXml" Target="../ink/ink26.xml"/><Relationship Id="rId30" Type="http://schemas.openxmlformats.org/officeDocument/2006/relationships/customXml" Target="../ink/ink34.xml"/><Relationship Id="rId35" Type="http://schemas.openxmlformats.org/officeDocument/2006/relationships/image" Target="../media/image63.emf"/><Relationship Id="rId56" Type="http://schemas.openxmlformats.org/officeDocument/2006/relationships/customXml" Target="../ink/ink47.xml"/><Relationship Id="rId77" Type="http://schemas.openxmlformats.org/officeDocument/2006/relationships/image" Target="../media/image84.emf"/><Relationship Id="rId100" Type="http://schemas.openxmlformats.org/officeDocument/2006/relationships/customXml" Target="../ink/ink69.xml"/><Relationship Id="rId8" Type="http://schemas.openxmlformats.org/officeDocument/2006/relationships/customXml" Target="../ink/ink23.xml"/><Relationship Id="rId51" Type="http://schemas.openxmlformats.org/officeDocument/2006/relationships/image" Target="../media/image71.emf"/><Relationship Id="rId72" Type="http://schemas.openxmlformats.org/officeDocument/2006/relationships/customXml" Target="../ink/ink55.xml"/><Relationship Id="rId93" Type="http://schemas.openxmlformats.org/officeDocument/2006/relationships/image" Target="../media/image92.emf"/><Relationship Id="rId98" Type="http://schemas.openxmlformats.org/officeDocument/2006/relationships/customXml" Target="../ink/ink68.xml"/><Relationship Id="rId3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2910" y="285728"/>
            <a:ext cx="7772400" cy="1470025"/>
          </a:xfrm>
          <a:prstGeom prst="roundRect">
            <a:avLst>
              <a:gd name="adj" fmla="val 35009"/>
            </a:avLst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en-US" sz="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ulomb’s Law</a:t>
            </a:r>
            <a:endParaRPr lang="en-US" sz="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8926" y="1928884"/>
            <a:ext cx="3429024" cy="4833867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929204"/>
              </p:ext>
            </p:extLst>
          </p:nvPr>
        </p:nvGraphicFramePr>
        <p:xfrm>
          <a:off x="846201" y="277814"/>
          <a:ext cx="23336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838080" imgH="393480" progId="Equation.3">
                  <p:embed/>
                </p:oleObj>
              </mc:Choice>
              <mc:Fallback>
                <p:oleObj name="Equation" r:id="rId3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201" y="277814"/>
                        <a:ext cx="2333625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85323"/>
              </p:ext>
            </p:extLst>
          </p:nvPr>
        </p:nvGraphicFramePr>
        <p:xfrm>
          <a:off x="889762" y="1362075"/>
          <a:ext cx="40925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1460160" imgH="419040" progId="Equation.3">
                  <p:embed/>
                </p:oleObj>
              </mc:Choice>
              <mc:Fallback>
                <p:oleObj name="Equation" r:id="rId5" imgW="1460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762" y="1362075"/>
                        <a:ext cx="40925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5070475" y="1541463"/>
          <a:ext cx="28067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977760" imgH="203040" progId="Equation.3">
                  <p:embed/>
                </p:oleObj>
              </mc:Choice>
              <mc:Fallback>
                <p:oleObj name="Equation" r:id="rId7" imgW="977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541463"/>
                        <a:ext cx="28067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55650" y="2965450"/>
          <a:ext cx="20859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9" imgW="749160" imgH="393480" progId="Equation.3">
                  <p:embed/>
                </p:oleObj>
              </mc:Choice>
              <mc:Fallback>
                <p:oleObj name="Equation" r:id="rId9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65450"/>
                        <a:ext cx="208597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635000" y="4035425"/>
          <a:ext cx="505301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1" imgW="1803240" imgH="444240" progId="Equation.3">
                  <p:embed/>
                </p:oleObj>
              </mc:Choice>
              <mc:Fallback>
                <p:oleObj name="Equation" r:id="rId11" imgW="1803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035425"/>
                        <a:ext cx="5053013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975350" y="4371975"/>
          <a:ext cx="18224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3" imgW="634680" imgH="177480" progId="Equation.3">
                  <p:embed/>
                </p:oleObj>
              </mc:Choice>
              <mc:Fallback>
                <p:oleObj name="Equation" r:id="rId13" imgW="634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371975"/>
                        <a:ext cx="18224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668338" y="2873375"/>
            <a:ext cx="76914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957263" y="5472113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/>
              <a:t>The electric force is much greater than the gravitational force</a:t>
            </a:r>
          </a:p>
        </p:txBody>
      </p:sp>
    </p:spTree>
    <p:extLst>
      <p:ext uri="{BB962C8B-B14F-4D97-AF65-F5344CB8AC3E}">
        <p14:creationId xmlns:p14="http://schemas.microsoft.com/office/powerpoint/2010/main" val="114557136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4" grpId="0" animBg="1"/>
      <p:bldP spid="215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539552" y="-20588"/>
            <a:ext cx="8784976" cy="68580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Example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Two point charges of 1.8x1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-6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C and 2.4x1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-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6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C produce a force of 2.2x1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-3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N on each other. How far apart are these two charges?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073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11338" y="1971675"/>
              <a:ext cx="1981200" cy="866775"/>
            </p14:xfrm>
          </p:contentPart>
        </mc:Choice>
        <mc:Fallback xmlns="">
          <p:pic>
            <p:nvPicPr>
              <p:cNvPr id="3073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03778" y="1960876"/>
                <a:ext cx="1997401" cy="8930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74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63713" y="2965450"/>
              <a:ext cx="1984375" cy="1258888"/>
            </p14:xfrm>
          </p:contentPart>
        </mc:Choice>
        <mc:Fallback xmlns="">
          <p:pic>
            <p:nvPicPr>
              <p:cNvPr id="3074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48233" y="2955370"/>
                <a:ext cx="2009216" cy="12837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075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37013" y="2976563"/>
              <a:ext cx="3673475" cy="452437"/>
            </p14:xfrm>
          </p:contentPart>
        </mc:Choice>
        <mc:Fallback xmlns="">
          <p:pic>
            <p:nvPicPr>
              <p:cNvPr id="3075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21174" y="2963965"/>
                <a:ext cx="3705512" cy="4797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076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95900" y="3641725"/>
              <a:ext cx="1177925" cy="323850"/>
            </p14:xfrm>
          </p:contentPart>
        </mc:Choice>
        <mc:Fallback xmlns="">
          <p:pic>
            <p:nvPicPr>
              <p:cNvPr id="3076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280420" y="3626252"/>
                <a:ext cx="1209245" cy="3551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77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8975" y="2786063"/>
              <a:ext cx="6069013" cy="2302377"/>
            </p14:xfrm>
          </p:contentPart>
        </mc:Choice>
        <mc:Fallback xmlns="">
          <p:pic>
            <p:nvPicPr>
              <p:cNvPr id="3077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950335" y="2771302"/>
                <a:ext cx="6084133" cy="2525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078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56050" y="3509963"/>
              <a:ext cx="3643313" cy="95250"/>
            </p14:xfrm>
          </p:contentPart>
        </mc:Choice>
        <mc:Fallback xmlns="">
          <p:pic>
            <p:nvPicPr>
              <p:cNvPr id="3078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951730" y="3496356"/>
                <a:ext cx="3660594" cy="1153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" name="Ink 8"/>
              <p14:cNvContentPartPr/>
              <p14:nvPr/>
            </p14:nvContentPartPr>
            <p14:xfrm>
              <a:off x="4039477" y="4809434"/>
              <a:ext cx="287640" cy="4968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031197" y="4801154"/>
                <a:ext cx="304200" cy="6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Ink 9"/>
              <p14:cNvContentPartPr/>
              <p14:nvPr/>
            </p14:nvContentPartPr>
            <p14:xfrm>
              <a:off x="4128757" y="5096354"/>
              <a:ext cx="267840" cy="147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120477" y="5088074"/>
                <a:ext cx="28440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3" name="Ink 12"/>
              <p14:cNvContentPartPr/>
              <p14:nvPr/>
            </p14:nvContentPartPr>
            <p14:xfrm>
              <a:off x="5480917" y="5101034"/>
              <a:ext cx="360" cy="36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472637" y="5092754"/>
                <a:ext cx="16920" cy="1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6" name="Ink 15"/>
              <p14:cNvContentPartPr/>
              <p14:nvPr/>
            </p14:nvContentPartPr>
            <p14:xfrm>
              <a:off x="4568677" y="4791794"/>
              <a:ext cx="346680" cy="13212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560397" y="4783514"/>
                <a:ext cx="363240" cy="14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7" name="Ink 16"/>
              <p14:cNvContentPartPr/>
              <p14:nvPr/>
            </p14:nvContentPartPr>
            <p14:xfrm>
              <a:off x="4789717" y="4721594"/>
              <a:ext cx="81720" cy="46620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781437" y="4713314"/>
                <a:ext cx="98280" cy="48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8" name="Ink 17"/>
              <p14:cNvContentPartPr/>
              <p14:nvPr/>
            </p14:nvContentPartPr>
            <p14:xfrm>
              <a:off x="5055397" y="5187434"/>
              <a:ext cx="360" cy="360"/>
            </p14:xfrm>
          </p:contentPart>
        </mc:Choice>
        <mc:Fallback>
          <p:pic>
            <p:nvPicPr>
              <p:cNvPr id="18" name="Ink 17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047117" y="5179154"/>
                <a:ext cx="16920" cy="1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9" name="Ink 18"/>
              <p14:cNvContentPartPr/>
              <p14:nvPr/>
            </p14:nvContentPartPr>
            <p14:xfrm>
              <a:off x="5195077" y="4703954"/>
              <a:ext cx="14760" cy="519120"/>
            </p14:xfrm>
          </p:contentPart>
        </mc:Choice>
        <mc:Fallback>
          <p:pic>
            <p:nvPicPr>
              <p:cNvPr id="19" name="Ink 18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186797" y="4695674"/>
                <a:ext cx="31320" cy="53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0" name="Ink 19"/>
              <p14:cNvContentPartPr/>
              <p14:nvPr/>
            </p14:nvContentPartPr>
            <p14:xfrm>
              <a:off x="5486317" y="4923554"/>
              <a:ext cx="308160" cy="246600"/>
            </p14:xfrm>
          </p:contentPart>
        </mc:Choice>
        <mc:Fallback>
          <p:pic>
            <p:nvPicPr>
              <p:cNvPr id="20" name="Ink 19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78037" y="4915274"/>
                <a:ext cx="324720" cy="26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1" name="Ink 20"/>
              <p14:cNvContentPartPr/>
              <p14:nvPr/>
            </p14:nvContentPartPr>
            <p14:xfrm>
              <a:off x="4490917" y="4569314"/>
              <a:ext cx="1602360" cy="813600"/>
            </p14:xfrm>
          </p:contentPart>
        </mc:Choice>
        <mc:Fallback>
          <p:pic>
            <p:nvPicPr>
              <p:cNvPr id="21" name="Ink 20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482637" y="4561034"/>
                <a:ext cx="1618920" cy="83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3" name="Ink 22"/>
              <p14:cNvContentPartPr/>
              <p14:nvPr/>
            </p14:nvContentPartPr>
            <p14:xfrm>
              <a:off x="2400466" y="4586082"/>
              <a:ext cx="1037520" cy="752400"/>
            </p14:xfrm>
          </p:contentPart>
        </mc:Choice>
        <mc:Fallback>
          <p:pic>
            <p:nvPicPr>
              <p:cNvPr id="23" name="Ink 2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392186" y="4577802"/>
                <a:ext cx="1054080" cy="76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4" name="Ink 23"/>
              <p14:cNvContentPartPr/>
              <p14:nvPr/>
            </p14:nvContentPartPr>
            <p14:xfrm>
              <a:off x="4782946" y="4686162"/>
              <a:ext cx="360" cy="360"/>
            </p14:xfrm>
          </p:contentPart>
        </mc:Choice>
        <mc:Fallback>
          <p:pic>
            <p:nvPicPr>
              <p:cNvPr id="24" name="Ink 2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774666" y="4677882"/>
                <a:ext cx="16920" cy="1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5" name="Ink 24"/>
              <p14:cNvContentPartPr/>
              <p14:nvPr/>
            </p14:nvContentPartPr>
            <p14:xfrm>
              <a:off x="4862146" y="4659882"/>
              <a:ext cx="360" cy="360"/>
            </p14:xfrm>
          </p:contentPart>
        </mc:Choice>
        <mc:Fallback>
          <p:pic>
            <p:nvPicPr>
              <p:cNvPr id="25" name="Ink 24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853866" y="4651602"/>
                <a:ext cx="16920" cy="1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6" name="Ink 25"/>
              <p14:cNvContentPartPr/>
              <p14:nvPr/>
            </p14:nvContentPartPr>
            <p14:xfrm>
              <a:off x="5029186" y="5363322"/>
              <a:ext cx="360" cy="360"/>
            </p14:xfrm>
          </p:contentPart>
        </mc:Choice>
        <mc:Fallback>
          <p:pic>
            <p:nvPicPr>
              <p:cNvPr id="26" name="Ink 25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020906" y="5355042"/>
                <a:ext cx="16920" cy="16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3694113" y="1176338"/>
          <a:ext cx="18621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698400" imgH="393480" progId="Equation.3">
                  <p:embed/>
                </p:oleObj>
              </mc:Choice>
              <mc:Fallback>
                <p:oleObj name="Equation" r:id="rId3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176338"/>
                        <a:ext cx="18621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595313" y="3946525"/>
            <a:ext cx="394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If r is doubled then F is :</a:t>
            </a:r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560388" y="4622800"/>
            <a:ext cx="3946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If q</a:t>
            </a:r>
            <a:r>
              <a:rPr lang="en-US" altLang="en-US" sz="2400" baseline="-25000"/>
              <a:t>1</a:t>
            </a:r>
            <a:r>
              <a:rPr lang="en-US" altLang="en-US" sz="2400"/>
              <a:t> is doubled then F is :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568325" y="5381625"/>
            <a:ext cx="709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If q</a:t>
            </a:r>
            <a:r>
              <a:rPr lang="en-US" altLang="en-US" sz="2400" baseline="-25000"/>
              <a:t>1</a:t>
            </a:r>
            <a:r>
              <a:rPr lang="en-US" altLang="en-US" sz="2400"/>
              <a:t> and q</a:t>
            </a:r>
            <a:r>
              <a:rPr lang="en-US" altLang="en-US" sz="2400" baseline="-25000"/>
              <a:t>2</a:t>
            </a:r>
            <a:r>
              <a:rPr lang="en-US" altLang="en-US" sz="2400"/>
              <a:t> are doubled and r is halved then F is :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4340225" y="3963988"/>
            <a:ext cx="1712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¼ of F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4319588" y="4610100"/>
            <a:ext cx="17129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 2F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7416800" y="5368925"/>
            <a:ext cx="884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16F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598737" y="754857"/>
            <a:ext cx="84629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Two charges are separated by a distance r and have a force F on each other.</a:t>
            </a:r>
          </a:p>
        </p:txBody>
      </p:sp>
      <p:grpSp>
        <p:nvGrpSpPr>
          <p:cNvPr id="15392" name="Group 32"/>
          <p:cNvGrpSpPr>
            <a:grpSpLocks/>
          </p:cNvGrpSpPr>
          <p:nvPr/>
        </p:nvGrpSpPr>
        <p:grpSpPr bwMode="auto">
          <a:xfrm>
            <a:off x="1828800" y="2346325"/>
            <a:ext cx="5856288" cy="1273175"/>
            <a:chOff x="1152" y="1478"/>
            <a:chExt cx="3689" cy="802"/>
          </a:xfrm>
        </p:grpSpPr>
        <p:grpSp>
          <p:nvGrpSpPr>
            <p:cNvPr id="15378" name="Group 18"/>
            <p:cNvGrpSpPr>
              <a:grpSpLocks/>
            </p:cNvGrpSpPr>
            <p:nvPr/>
          </p:nvGrpSpPr>
          <p:grpSpPr bwMode="auto">
            <a:xfrm>
              <a:off x="1687" y="1508"/>
              <a:ext cx="2681" cy="772"/>
              <a:chOff x="1787" y="1783"/>
              <a:chExt cx="2681" cy="772"/>
            </a:xfrm>
          </p:grpSpPr>
          <p:grpSp>
            <p:nvGrpSpPr>
              <p:cNvPr id="15374" name="Group 14"/>
              <p:cNvGrpSpPr>
                <a:grpSpLocks/>
              </p:cNvGrpSpPr>
              <p:nvPr/>
            </p:nvGrpSpPr>
            <p:grpSpPr bwMode="auto">
              <a:xfrm>
                <a:off x="1787" y="1804"/>
                <a:ext cx="401" cy="422"/>
                <a:chOff x="1896" y="1768"/>
                <a:chExt cx="401" cy="422"/>
              </a:xfrm>
            </p:grpSpPr>
            <p:sp>
              <p:nvSpPr>
                <p:cNvPr id="15365" name="Oval 5"/>
                <p:cNvSpPr>
                  <a:spLocks noChangeArrowheads="1"/>
                </p:cNvSpPr>
                <p:nvPr/>
              </p:nvSpPr>
              <p:spPr bwMode="auto">
                <a:xfrm>
                  <a:off x="1896" y="1852"/>
                  <a:ext cx="366" cy="33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66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1896" y="1768"/>
                  <a:ext cx="401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3200" b="1"/>
                    <a:t>q</a:t>
                  </a:r>
                  <a:r>
                    <a:rPr lang="en-US" altLang="en-US" sz="3200" b="1" baseline="-25000"/>
                    <a:t>1</a:t>
                  </a:r>
                  <a:endParaRPr lang="en-US" altLang="en-US" sz="3200" b="1"/>
                </a:p>
              </p:txBody>
            </p:sp>
          </p:grpSp>
          <p:grpSp>
            <p:nvGrpSpPr>
              <p:cNvPr id="15373" name="Group 13"/>
              <p:cNvGrpSpPr>
                <a:grpSpLocks/>
              </p:cNvGrpSpPr>
              <p:nvPr/>
            </p:nvGrpSpPr>
            <p:grpSpPr bwMode="auto">
              <a:xfrm>
                <a:off x="4041" y="1783"/>
                <a:ext cx="427" cy="422"/>
                <a:chOff x="3593" y="1782"/>
                <a:chExt cx="427" cy="422"/>
              </a:xfrm>
            </p:grpSpPr>
            <p:sp>
              <p:nvSpPr>
                <p:cNvPr id="15368" name="Oval 8"/>
                <p:cNvSpPr>
                  <a:spLocks noChangeArrowheads="1"/>
                </p:cNvSpPr>
                <p:nvPr/>
              </p:nvSpPr>
              <p:spPr bwMode="auto">
                <a:xfrm>
                  <a:off x="3593" y="1866"/>
                  <a:ext cx="366" cy="33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72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619" y="1782"/>
                  <a:ext cx="401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3200" b="1"/>
                    <a:t>q</a:t>
                  </a:r>
                  <a:r>
                    <a:rPr lang="en-US" altLang="en-US" sz="3200" b="1" baseline="-25000"/>
                    <a:t>2</a:t>
                  </a:r>
                  <a:endParaRPr lang="en-US" altLang="en-US" sz="3200" b="1"/>
                </a:p>
              </p:txBody>
            </p:sp>
          </p:grpSp>
          <p:grpSp>
            <p:nvGrpSpPr>
              <p:cNvPr id="15377" name="Group 17"/>
              <p:cNvGrpSpPr>
                <a:grpSpLocks/>
              </p:cNvGrpSpPr>
              <p:nvPr/>
            </p:nvGrpSpPr>
            <p:grpSpPr bwMode="auto">
              <a:xfrm>
                <a:off x="1966" y="2267"/>
                <a:ext cx="2249" cy="288"/>
                <a:chOff x="1957" y="2331"/>
                <a:chExt cx="2249" cy="288"/>
              </a:xfrm>
            </p:grpSpPr>
            <p:sp>
              <p:nvSpPr>
                <p:cNvPr id="15375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1957" y="2359"/>
                  <a:ext cx="224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7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991" y="2331"/>
                  <a:ext cx="59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2400"/>
                    <a:t>r</a:t>
                  </a:r>
                </a:p>
              </p:txBody>
            </p:sp>
          </p:grpSp>
        </p:grpSp>
        <p:sp>
          <p:nvSpPr>
            <p:cNvPr id="15387" name="Line 27"/>
            <p:cNvSpPr>
              <a:spLocks noChangeShapeType="1"/>
            </p:cNvSpPr>
            <p:nvPr/>
          </p:nvSpPr>
          <p:spPr bwMode="auto">
            <a:xfrm flipH="1">
              <a:off x="1152" y="1783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28"/>
            <p:cNvSpPr>
              <a:spLocks noChangeShapeType="1"/>
            </p:cNvSpPr>
            <p:nvPr/>
          </p:nvSpPr>
          <p:spPr bwMode="auto">
            <a:xfrm>
              <a:off x="4311" y="1760"/>
              <a:ext cx="53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Text Box 29"/>
            <p:cNvSpPr txBox="1">
              <a:spLocks noChangeArrowheads="1"/>
            </p:cNvSpPr>
            <p:nvPr/>
          </p:nvSpPr>
          <p:spPr bwMode="auto">
            <a:xfrm>
              <a:off x="1317" y="1518"/>
              <a:ext cx="5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F</a:t>
              </a:r>
            </a:p>
          </p:txBody>
        </p:sp>
        <p:sp>
          <p:nvSpPr>
            <p:cNvPr id="15390" name="Rectangle 30"/>
            <p:cNvSpPr>
              <a:spLocks noChangeArrowheads="1"/>
            </p:cNvSpPr>
            <p:nvPr/>
          </p:nvSpPr>
          <p:spPr bwMode="auto">
            <a:xfrm>
              <a:off x="4415" y="1478"/>
              <a:ext cx="4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F</a:t>
              </a:r>
            </a:p>
          </p:txBody>
        </p:sp>
      </p:grp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773923" y="252414"/>
            <a:ext cx="3527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u="sng" dirty="0" smtClean="0"/>
              <a:t>Example:</a:t>
            </a:r>
            <a:endParaRPr lang="en-US" alt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632888426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0" grpId="0"/>
      <p:bldP spid="15381" grpId="0"/>
      <p:bldP spid="15382" grpId="0"/>
      <p:bldP spid="15383" grpId="0"/>
      <p:bldP spid="15384" grpId="0"/>
      <p:bldP spid="153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8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Example: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A charge of 1.7x1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-6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C is placed 2.0x1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-2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m from a charge of 2.5x1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-6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C and 3.5x1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-2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m from a charge of -2.0x1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-6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as show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What is the net electric force on the 1.7x10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-6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charge?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491880" y="1340768"/>
            <a:ext cx="4539320" cy="1665476"/>
            <a:chOff x="3491880" y="1340768"/>
            <a:chExt cx="4539320" cy="1665476"/>
          </a:xfrm>
        </p:grpSpPr>
        <p:sp>
          <p:nvSpPr>
            <p:cNvPr id="10" name="TextBox 9"/>
            <p:cNvSpPr txBox="1"/>
            <p:nvPr/>
          </p:nvSpPr>
          <p:spPr>
            <a:xfrm>
              <a:off x="5148064" y="2636912"/>
              <a:ext cx="1172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" pitchFamily="34" charset="0"/>
                </a:rPr>
                <a:t>3.5x10</a:t>
              </a:r>
              <a:r>
                <a:rPr lang="en-US" baseline="30000" dirty="0" smtClean="0">
                  <a:latin typeface="Calibri" pitchFamily="34" charset="0"/>
                </a:rPr>
                <a:t>-2</a:t>
              </a:r>
              <a:r>
                <a:rPr lang="en-US" dirty="0" smtClean="0">
                  <a:latin typeface="Calibri" pitchFamily="34" charset="0"/>
                </a:rPr>
                <a:t> m</a:t>
              </a:r>
              <a:endParaRPr lang="en-US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3491880" y="1340768"/>
              <a:ext cx="4539320" cy="1287472"/>
              <a:chOff x="2357422" y="2500306"/>
              <a:chExt cx="4539320" cy="1287472"/>
            </a:xfrm>
          </p:grpSpPr>
          <p:sp>
            <p:nvSpPr>
              <p:cNvPr id="12291" name="Oval 3"/>
              <p:cNvSpPr>
                <a:spLocks noChangeArrowheads="1"/>
              </p:cNvSpPr>
              <p:nvPr/>
            </p:nvSpPr>
            <p:spPr bwMode="auto">
              <a:xfrm>
                <a:off x="2686068" y="2514600"/>
                <a:ext cx="342900" cy="3429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92" name="Oval 4"/>
              <p:cNvSpPr>
                <a:spLocks noChangeArrowheads="1"/>
              </p:cNvSpPr>
              <p:nvPr/>
            </p:nvSpPr>
            <p:spPr bwMode="auto">
              <a:xfrm>
                <a:off x="4429124" y="2500306"/>
                <a:ext cx="342900" cy="3429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93" name="Oval 5"/>
              <p:cNvSpPr>
                <a:spLocks noChangeArrowheads="1"/>
              </p:cNvSpPr>
              <p:nvPr/>
            </p:nvSpPr>
            <p:spPr bwMode="auto">
              <a:xfrm>
                <a:off x="5929322" y="2500306"/>
                <a:ext cx="342900" cy="34290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357422" y="2928934"/>
                <a:ext cx="1111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.7x10</a:t>
                </a:r>
                <a:r>
                  <a:rPr lang="en-US" baseline="30000" dirty="0" smtClean="0"/>
                  <a:t>-6</a:t>
                </a:r>
                <a:r>
                  <a:rPr lang="en-US" dirty="0" smtClean="0"/>
                  <a:t> C</a:t>
                </a:r>
                <a:endParaRPr lang="en-US" dirty="0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000496" y="2928934"/>
                <a:ext cx="1111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2.5x10</a:t>
                </a:r>
                <a:r>
                  <a:rPr lang="en-US" baseline="30000" dirty="0" smtClean="0"/>
                  <a:t>-6</a:t>
                </a:r>
                <a:r>
                  <a:rPr lang="en-US" dirty="0" smtClean="0"/>
                  <a:t> C</a:t>
                </a:r>
                <a:endParaRPr lang="en-US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5715008" y="2928934"/>
                <a:ext cx="11817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2.0x10</a:t>
                </a:r>
                <a:r>
                  <a:rPr lang="en-US" baseline="30000" dirty="0" smtClean="0"/>
                  <a:t>-6</a:t>
                </a:r>
                <a:r>
                  <a:rPr lang="en-US" dirty="0" smtClean="0"/>
                  <a:t> C</a:t>
                </a:r>
                <a:endParaRPr lang="en-US" dirty="0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071802" y="3357562"/>
                <a:ext cx="11721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alibri" pitchFamily="34" charset="0"/>
                  </a:rPr>
                  <a:t>2.0x10</a:t>
                </a:r>
                <a:r>
                  <a:rPr lang="en-US" baseline="30000" dirty="0" smtClean="0">
                    <a:latin typeface="Calibri" pitchFamily="34" charset="0"/>
                  </a:rPr>
                  <a:t>-2</a:t>
                </a:r>
                <a:r>
                  <a:rPr lang="en-US" dirty="0" smtClean="0">
                    <a:latin typeface="Calibri" pitchFamily="34" charset="0"/>
                  </a:rPr>
                  <a:t> m</a:t>
                </a:r>
                <a:endParaRPr lang="en-US" dirty="0"/>
              </a:p>
            </p:txBody>
          </p:sp>
          <p:cxnSp>
            <p:nvCxnSpPr>
              <p:cNvPr id="12" name="Straight Arrow Connector 11"/>
              <p:cNvCxnSpPr/>
              <p:nvPr/>
            </p:nvCxnSpPr>
            <p:spPr>
              <a:xfrm>
                <a:off x="2857488" y="3357562"/>
                <a:ext cx="1714512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2857488" y="3786190"/>
                <a:ext cx="3357586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049" name="Ink 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8150" y="1200150"/>
              <a:ext cx="1054100" cy="458788"/>
            </p14:xfrm>
          </p:contentPart>
        </mc:Choice>
        <mc:Fallback xmlns="">
          <p:pic>
            <p:nvPicPr>
              <p:cNvPr id="2049" name="Ink 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72390" y="1185350"/>
                <a:ext cx="1073180" cy="4793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50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49913" y="1157288"/>
              <a:ext cx="1651000" cy="477837"/>
            </p14:xfrm>
          </p:contentPart>
        </mc:Choice>
        <mc:Fallback xmlns="">
          <p:pic>
            <p:nvPicPr>
              <p:cNvPr id="2050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35487" y="1142895"/>
                <a:ext cx="1670114" cy="5084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051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60838" y="1174750"/>
              <a:ext cx="409575" cy="422275"/>
            </p14:xfrm>
          </p:contentPart>
        </mc:Choice>
        <mc:Fallback xmlns="">
          <p:pic>
            <p:nvPicPr>
              <p:cNvPr id="2051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152948" y="1165022"/>
                <a:ext cx="431094" cy="440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52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9438" y="3494088"/>
              <a:ext cx="458787" cy="406400"/>
            </p14:xfrm>
          </p:contentPart>
        </mc:Choice>
        <mc:Fallback xmlns="">
          <p:pic>
            <p:nvPicPr>
              <p:cNvPr id="2052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72601" y="3480049"/>
                <a:ext cx="480377" cy="4333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5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2213" y="3646488"/>
              <a:ext cx="114300" cy="90487"/>
            </p14:xfrm>
          </p:contentPart>
        </mc:Choice>
        <mc:Fallback xmlns="">
          <p:pic>
            <p:nvPicPr>
              <p:cNvPr id="205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186025" y="3631648"/>
                <a:ext cx="129953" cy="119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05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9088" y="3411538"/>
              <a:ext cx="706437" cy="458787"/>
            </p14:xfrm>
          </p:contentPart>
        </mc:Choice>
        <mc:Fallback xmlns="">
          <p:pic>
            <p:nvPicPr>
              <p:cNvPr id="205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574664" y="3400658"/>
                <a:ext cx="736007" cy="4841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05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93975" y="3722688"/>
              <a:ext cx="142875" cy="84137"/>
            </p14:xfrm>
          </p:contentPart>
        </mc:Choice>
        <mc:Fallback xmlns="">
          <p:pic>
            <p:nvPicPr>
              <p:cNvPr id="205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587841" y="3706958"/>
                <a:ext cx="153699" cy="113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05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4650" y="3405188"/>
              <a:ext cx="2933700" cy="290512"/>
            </p14:xfrm>
          </p:contentPart>
        </mc:Choice>
        <mc:Fallback xmlns="">
          <p:pic>
            <p:nvPicPr>
              <p:cNvPr id="205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899528" y="3392810"/>
                <a:ext cx="2964304" cy="3174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05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29050" y="3779838"/>
              <a:ext cx="1262063" cy="317500"/>
            </p14:xfrm>
          </p:contentPart>
        </mc:Choice>
        <mc:Fallback xmlns="">
          <p:pic>
            <p:nvPicPr>
              <p:cNvPr id="205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813940" y="3765831"/>
                <a:ext cx="1281490" cy="3354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05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6950" y="3694113"/>
              <a:ext cx="100013" cy="69850"/>
            </p14:xfrm>
          </p:contentPart>
        </mc:Choice>
        <mc:Fallback xmlns="">
          <p:pic>
            <p:nvPicPr>
              <p:cNvPr id="205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069340" y="3682532"/>
                <a:ext cx="115595" cy="955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05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0025" y="3525838"/>
              <a:ext cx="111125" cy="368300"/>
            </p14:xfrm>
          </p:contentPart>
        </mc:Choice>
        <mc:Fallback xmlns="">
          <p:pic>
            <p:nvPicPr>
              <p:cNvPr id="205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534921" y="3510538"/>
                <a:ext cx="140614" cy="3992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060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80213" y="3575050"/>
              <a:ext cx="268287" cy="295275"/>
            </p14:xfrm>
          </p:contentPart>
        </mc:Choice>
        <mc:Fallback xmlns="">
          <p:pic>
            <p:nvPicPr>
              <p:cNvPr id="2060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764707" y="3559889"/>
                <a:ext cx="298577" cy="32523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061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80263" y="3579813"/>
              <a:ext cx="112712" cy="279400"/>
            </p14:xfrm>
          </p:contentPart>
        </mc:Choice>
        <mc:Fallback xmlns="">
          <p:pic>
            <p:nvPicPr>
              <p:cNvPr id="2061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164317" y="3566131"/>
                <a:ext cx="144605" cy="3089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062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394575" y="3598863"/>
              <a:ext cx="336550" cy="241300"/>
            </p14:xfrm>
          </p:contentPart>
        </mc:Choice>
        <mc:Fallback xmlns="">
          <p:pic>
            <p:nvPicPr>
              <p:cNvPr id="2062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378444" y="3584075"/>
                <a:ext cx="366979" cy="2719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063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43838" y="3594100"/>
              <a:ext cx="225425" cy="239713"/>
            </p14:xfrm>
          </p:contentPart>
        </mc:Choice>
        <mc:Fallback xmlns="">
          <p:pic>
            <p:nvPicPr>
              <p:cNvPr id="2063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828958" y="3580361"/>
                <a:ext cx="256300" cy="2697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064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5588" y="3811588"/>
              <a:ext cx="882650" cy="341312"/>
            </p14:xfrm>
          </p:contentPart>
        </mc:Choice>
        <mc:Fallback xmlns="">
          <p:pic>
            <p:nvPicPr>
              <p:cNvPr id="2064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515102" y="3796733"/>
                <a:ext cx="898199" cy="370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065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62088" y="4799013"/>
              <a:ext cx="903287" cy="331787"/>
            </p14:xfrm>
          </p:contentPart>
        </mc:Choice>
        <mc:Fallback xmlns="">
          <p:pic>
            <p:nvPicPr>
              <p:cNvPr id="2065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452007" y="4786778"/>
                <a:ext cx="918048" cy="358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06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2775" y="4522788"/>
              <a:ext cx="425450" cy="373062"/>
            </p14:xfrm>
          </p:contentPart>
        </mc:Choice>
        <mc:Fallback xmlns="">
          <p:pic>
            <p:nvPicPr>
              <p:cNvPr id="206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06296" y="4508690"/>
                <a:ext cx="434808" cy="4012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06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04913" y="4679950"/>
              <a:ext cx="88900" cy="88900"/>
            </p14:xfrm>
          </p:contentPart>
        </mc:Choice>
        <mc:Fallback xmlns="">
          <p:pic>
            <p:nvPicPr>
              <p:cNvPr id="206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194559" y="4666082"/>
                <a:ext cx="106394" cy="1137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06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49400" y="4459288"/>
              <a:ext cx="749300" cy="449262"/>
            </p14:xfrm>
          </p:contentPart>
        </mc:Choice>
        <mc:Fallback xmlns="">
          <p:pic>
            <p:nvPicPr>
              <p:cNvPr id="206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534983" y="4447571"/>
                <a:ext cx="768402" cy="4756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06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90788" y="4699000"/>
              <a:ext cx="101600" cy="82550"/>
            </p14:xfrm>
          </p:contentPart>
        </mc:Choice>
        <mc:Fallback xmlns="">
          <p:pic>
            <p:nvPicPr>
              <p:cNvPr id="206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485023" y="4685545"/>
                <a:ext cx="113850" cy="1098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07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97175" y="4475163"/>
              <a:ext cx="55563" cy="277812"/>
            </p14:xfrm>
          </p:contentPart>
        </mc:Choice>
        <mc:Fallback xmlns="">
          <p:pic>
            <p:nvPicPr>
              <p:cNvPr id="207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782311" y="4467277"/>
                <a:ext cx="78213" cy="2971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071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62275" y="4357688"/>
              <a:ext cx="2965450" cy="384175"/>
            </p14:xfrm>
          </p:contentPart>
        </mc:Choice>
        <mc:Fallback xmlns="">
          <p:pic>
            <p:nvPicPr>
              <p:cNvPr id="2071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948238" y="4346378"/>
                <a:ext cx="2994964" cy="405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072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60800" y="4827588"/>
              <a:ext cx="1281113" cy="346075"/>
            </p14:xfrm>
          </p:contentPart>
        </mc:Choice>
        <mc:Fallback xmlns="">
          <p:pic>
            <p:nvPicPr>
              <p:cNvPr id="2072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846041" y="4815010"/>
                <a:ext cx="1299111" cy="3629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073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27750" y="4657725"/>
              <a:ext cx="106363" cy="95250"/>
            </p14:xfrm>
          </p:contentPart>
        </mc:Choice>
        <mc:Fallback xmlns="">
          <p:pic>
            <p:nvPicPr>
              <p:cNvPr id="2073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117399" y="4644376"/>
                <a:ext cx="120283" cy="1212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074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84938" y="4497388"/>
              <a:ext cx="182562" cy="323850"/>
            </p14:xfrm>
          </p:contentPart>
        </mc:Choice>
        <mc:Fallback xmlns="">
          <p:pic>
            <p:nvPicPr>
              <p:cNvPr id="2074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469218" y="4481881"/>
                <a:ext cx="202926" cy="3552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075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59575" y="4500563"/>
              <a:ext cx="258763" cy="311150"/>
            </p14:xfrm>
          </p:contentPart>
        </mc:Choice>
        <mc:Fallback xmlns="">
          <p:pic>
            <p:nvPicPr>
              <p:cNvPr id="2075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744375" y="4489052"/>
                <a:ext cx="288439" cy="3377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076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75500" y="4516438"/>
              <a:ext cx="452438" cy="287337"/>
            </p14:xfrm>
          </p:contentPart>
        </mc:Choice>
        <mc:Fallback xmlns="">
          <p:pic>
            <p:nvPicPr>
              <p:cNvPr id="2076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161406" y="4502413"/>
                <a:ext cx="481709" cy="3161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077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75575" y="4541838"/>
              <a:ext cx="187325" cy="209550"/>
            </p14:xfrm>
          </p:contentPart>
        </mc:Choice>
        <mc:Fallback xmlns="">
          <p:pic>
            <p:nvPicPr>
              <p:cNvPr id="2077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7763798" y="4527152"/>
                <a:ext cx="212719" cy="2396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2078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8600" y="5511800"/>
              <a:ext cx="498475" cy="228600"/>
            </p14:xfrm>
          </p:contentPart>
        </mc:Choice>
        <mc:Fallback xmlns="">
          <p:pic>
            <p:nvPicPr>
              <p:cNvPr id="2078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15634" y="5499279"/>
                <a:ext cx="516844" cy="2543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2079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438775"/>
              <a:ext cx="434975" cy="398463"/>
            </p14:xfrm>
          </p:contentPart>
        </mc:Choice>
        <mc:Fallback xmlns="">
          <p:pic>
            <p:nvPicPr>
              <p:cNvPr id="2079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946651" y="5426120"/>
                <a:ext cx="449414" cy="4190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2080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65275" y="5451475"/>
              <a:ext cx="496888" cy="261938"/>
            </p14:xfrm>
          </p:contentPart>
        </mc:Choice>
        <mc:Fallback xmlns="">
          <p:pic>
            <p:nvPicPr>
              <p:cNvPr id="2080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1551953" y="5445367"/>
                <a:ext cx="513091" cy="2806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081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11388" y="5394325"/>
              <a:ext cx="863600" cy="466725"/>
            </p14:xfrm>
          </p:contentPart>
        </mc:Choice>
        <mc:Fallback xmlns="">
          <p:pic>
            <p:nvPicPr>
              <p:cNvPr id="2081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198085" y="5388550"/>
                <a:ext cx="880139" cy="4869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2082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13100" y="5411788"/>
              <a:ext cx="427038" cy="254000"/>
            </p14:xfrm>
          </p:contentPart>
        </mc:Choice>
        <mc:Fallback xmlns="">
          <p:pic>
            <p:nvPicPr>
              <p:cNvPr id="2082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3198661" y="5400603"/>
                <a:ext cx="456277" cy="2684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083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79838" y="5373688"/>
              <a:ext cx="550862" cy="276225"/>
            </p14:xfrm>
          </p:contentPart>
        </mc:Choice>
        <mc:Fallback xmlns="">
          <p:pic>
            <p:nvPicPr>
              <p:cNvPr id="2083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3766534" y="5361566"/>
                <a:ext cx="567762" cy="3019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2084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5949950"/>
              <a:ext cx="425450" cy="438150"/>
            </p14:xfrm>
          </p:contentPart>
        </mc:Choice>
        <mc:Fallback xmlns="">
          <p:pic>
            <p:nvPicPr>
              <p:cNvPr id="2084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16310" y="5936235"/>
                <a:ext cx="437719" cy="4655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2085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6975" y="6134100"/>
              <a:ext cx="131763" cy="87313"/>
            </p14:xfrm>
          </p:contentPart>
        </mc:Choice>
        <mc:Fallback xmlns="">
          <p:pic>
            <p:nvPicPr>
              <p:cNvPr id="2085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190905" y="6120201"/>
                <a:ext cx="140333" cy="114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2086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22413" y="6013450"/>
              <a:ext cx="652462" cy="417513"/>
            </p14:xfrm>
          </p:contentPart>
        </mc:Choice>
        <mc:Fallback xmlns="">
          <p:pic>
            <p:nvPicPr>
              <p:cNvPr id="2086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517015" y="6000470"/>
                <a:ext cx="661459" cy="4441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2087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39975" y="6021388"/>
              <a:ext cx="419100" cy="396875"/>
            </p14:xfrm>
          </p:contentPart>
        </mc:Choice>
        <mc:Fallback xmlns="">
          <p:pic>
            <p:nvPicPr>
              <p:cNvPr id="2087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2333140" y="6007690"/>
                <a:ext cx="429892" cy="424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2088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7588" y="6183313"/>
              <a:ext cx="190500" cy="127000"/>
            </p14:xfrm>
          </p:contentPart>
        </mc:Choice>
        <mc:Fallback xmlns="">
          <p:pic>
            <p:nvPicPr>
              <p:cNvPr id="2088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6089982" y="6169926"/>
                <a:ext cx="206798" cy="153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2089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80163" y="6099175"/>
              <a:ext cx="169862" cy="304800"/>
            </p14:xfrm>
          </p:contentPart>
        </mc:Choice>
        <mc:Fallback xmlns="">
          <p:pic>
            <p:nvPicPr>
              <p:cNvPr id="2089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6367865" y="6085256"/>
                <a:ext cx="197148" cy="3329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2090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11950" y="6105525"/>
              <a:ext cx="25400" cy="271463"/>
            </p14:xfrm>
          </p:contentPart>
        </mc:Choice>
        <mc:Fallback xmlns="">
          <p:pic>
            <p:nvPicPr>
              <p:cNvPr id="2090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6696710" y="6092924"/>
                <a:ext cx="48065" cy="2981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2091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948488" y="6092825"/>
              <a:ext cx="247650" cy="269875"/>
            </p14:xfrm>
          </p:contentPart>
        </mc:Choice>
        <mc:Fallback xmlns="">
          <p:pic>
            <p:nvPicPr>
              <p:cNvPr id="2091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6935980" y="6078866"/>
                <a:ext cx="269092" cy="2981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2092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32138" y="6170613"/>
              <a:ext cx="144462" cy="73025"/>
            </p14:xfrm>
          </p:contentPart>
        </mc:Choice>
        <mc:Fallback xmlns="">
          <p:pic>
            <p:nvPicPr>
              <p:cNvPr id="2092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129263" y="6158127"/>
                <a:ext cx="153087" cy="9761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2093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492500" y="6092825"/>
              <a:ext cx="430213" cy="268288"/>
            </p14:xfrm>
          </p:contentPart>
        </mc:Choice>
        <mc:Fallback xmlns="">
          <p:pic>
            <p:nvPicPr>
              <p:cNvPr id="2093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479191" y="6080238"/>
                <a:ext cx="457191" cy="293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2094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49713" y="6122988"/>
              <a:ext cx="642937" cy="201612"/>
            </p14:xfrm>
          </p:contentPart>
        </mc:Choice>
        <mc:Fallback xmlns="">
          <p:pic>
            <p:nvPicPr>
              <p:cNvPr id="2094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036033" y="6109792"/>
                <a:ext cx="660936" cy="2294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2095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4413" y="6119813"/>
              <a:ext cx="385762" cy="201612"/>
            </p14:xfrm>
          </p:contentPart>
        </mc:Choice>
        <mc:Fallback xmlns="">
          <p:pic>
            <p:nvPicPr>
              <p:cNvPr id="2095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4809992" y="6107462"/>
                <a:ext cx="412801" cy="228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096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38763" y="6151563"/>
              <a:ext cx="373062" cy="234950"/>
            </p14:xfrm>
          </p:contentPart>
        </mc:Choice>
        <mc:Fallback xmlns="">
          <p:pic>
            <p:nvPicPr>
              <p:cNvPr id="2096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326567" y="6139671"/>
                <a:ext cx="398889" cy="2565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2097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46400" y="3675063"/>
              <a:ext cx="2884488" cy="87312"/>
            </p14:xfrm>
          </p:contentPart>
        </mc:Choice>
        <mc:Fallback xmlns="">
          <p:pic>
            <p:nvPicPr>
              <p:cNvPr id="2097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2936681" y="3661257"/>
                <a:ext cx="2905007" cy="1149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2098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81300" y="4768850"/>
              <a:ext cx="3217863" cy="57150"/>
            </p14:xfrm>
          </p:contentPart>
        </mc:Choice>
        <mc:Fallback xmlns="">
          <p:pic>
            <p:nvPicPr>
              <p:cNvPr id="2098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2776620" y="4755356"/>
                <a:ext cx="3226503" cy="83344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2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2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2000"/>
                            </p:stCondLst>
                            <p:childTnLst>
                              <p:par>
                                <p:cTn id="19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2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2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000"/>
                            </p:stCondLst>
                            <p:childTnLst>
                              <p:par>
                                <p:cTn id="20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2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2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2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000"/>
                            </p:stCondLst>
                            <p:childTnLst>
                              <p:par>
                                <p:cTn id="23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2000"/>
                            </p:stCondLst>
                            <p:childTnLst>
                              <p:par>
                                <p:cTn id="24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2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3000"/>
                            </p:stCondLst>
                            <p:childTnLst>
                              <p:par>
                                <p:cTn id="25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2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10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4000"/>
                            </p:stCondLst>
                            <p:childTnLst>
                              <p:par>
                                <p:cTn id="25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55576" y="0"/>
            <a:ext cx="7344816" cy="6408712"/>
          </a:xfrm>
          <a:prstGeom prst="roundRect">
            <a:avLst>
              <a:gd name="adj" fmla="val 8612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Aft>
                <a:spcPts val="600"/>
              </a:spcAft>
              <a:buFont typeface="Arial" pitchFamily="34" charset="0"/>
              <a:buChar char="•"/>
            </a:pPr>
            <a:r>
              <a:rPr lang="en-CA" sz="3200" dirty="0" smtClean="0"/>
              <a:t> Matter is made of particles which are </a:t>
            </a:r>
            <a:r>
              <a:rPr lang="en-CA" sz="3200" b="1" dirty="0" smtClean="0"/>
              <a:t>positively</a:t>
            </a:r>
            <a:r>
              <a:rPr lang="en-CA" sz="3200" dirty="0" smtClean="0"/>
              <a:t> or </a:t>
            </a:r>
            <a:r>
              <a:rPr lang="en-CA" sz="3200" b="1" dirty="0" smtClean="0"/>
              <a:t>negatively</a:t>
            </a:r>
            <a:r>
              <a:rPr lang="en-CA" sz="3200" dirty="0" smtClean="0"/>
              <a:t> charged.</a:t>
            </a:r>
          </a:p>
          <a:p>
            <a:pPr lvl="0">
              <a:spcAft>
                <a:spcPts val="600"/>
              </a:spcAft>
              <a:buFont typeface="Arial" pitchFamily="34" charset="0"/>
              <a:buChar char="•"/>
            </a:pPr>
            <a:endParaRPr lang="en-CA" sz="3200" dirty="0" smtClean="0"/>
          </a:p>
          <a:p>
            <a:pPr lvl="0">
              <a:spcAft>
                <a:spcPts val="600"/>
              </a:spcAft>
              <a:buFont typeface="Arial" pitchFamily="34" charset="0"/>
              <a:buChar char="•"/>
            </a:pPr>
            <a:endParaRPr lang="en-CA" sz="3200" dirty="0"/>
          </a:p>
          <a:p>
            <a:pPr lvl="0">
              <a:spcAft>
                <a:spcPts val="600"/>
              </a:spcAft>
              <a:buFont typeface="Arial" pitchFamily="34" charset="0"/>
              <a:buChar char="•"/>
            </a:pPr>
            <a:endParaRPr lang="en-CA" sz="3200" dirty="0" smtClean="0"/>
          </a:p>
          <a:p>
            <a:pPr lvl="0">
              <a:spcAft>
                <a:spcPts val="600"/>
              </a:spcAft>
              <a:buFont typeface="Arial" pitchFamily="34" charset="0"/>
              <a:buChar char="•"/>
            </a:pPr>
            <a:r>
              <a:rPr lang="en-CA" sz="3200" dirty="0" smtClean="0"/>
              <a:t>Most </a:t>
            </a:r>
            <a:r>
              <a:rPr lang="en-CA" sz="3200" dirty="0" smtClean="0"/>
              <a:t>objects are neutral meaning they carry the same amount of positive charge as negative charge</a:t>
            </a:r>
          </a:p>
          <a:p>
            <a:pPr lvl="0">
              <a:spcAft>
                <a:spcPts val="600"/>
              </a:spcAft>
              <a:buFont typeface="Arial" pitchFamily="34" charset="0"/>
              <a:buChar char="•"/>
            </a:pPr>
            <a:r>
              <a:rPr lang="en-CA" sz="3200" dirty="0" smtClean="0"/>
              <a:t> The unit of charge is the </a:t>
            </a:r>
            <a:r>
              <a:rPr lang="en-CA" sz="3200" b="1" dirty="0" smtClean="0"/>
              <a:t>Coulomb</a:t>
            </a:r>
            <a:r>
              <a:rPr lang="en-CA" sz="3200" dirty="0" smtClean="0"/>
              <a:t> (</a:t>
            </a:r>
            <a:r>
              <a:rPr lang="en-CA" sz="3200" b="1" dirty="0" smtClean="0"/>
              <a:t>C</a:t>
            </a:r>
            <a:r>
              <a:rPr lang="en-CA" sz="3200" dirty="0" smtClean="0"/>
              <a:t>)</a:t>
            </a:r>
          </a:p>
          <a:p>
            <a:pPr lvl="0">
              <a:spcAft>
                <a:spcPts val="600"/>
              </a:spcAft>
              <a:buFont typeface="Arial" pitchFamily="34" charset="0"/>
              <a:buChar char="•"/>
            </a:pPr>
            <a:r>
              <a:rPr lang="en-CA" sz="3200" dirty="0" smtClean="0"/>
              <a:t> </a:t>
            </a:r>
            <a:r>
              <a:rPr lang="en-CA" sz="3200" dirty="0" smtClean="0"/>
              <a:t>Charges are </a:t>
            </a:r>
            <a:r>
              <a:rPr lang="en-CA" sz="3200" b="1" dirty="0" smtClean="0"/>
              <a:t>conserved</a:t>
            </a:r>
            <a:r>
              <a:rPr lang="en-CA" sz="3200" dirty="0" smtClean="0"/>
              <a:t> meaning that they </a:t>
            </a:r>
            <a:r>
              <a:rPr lang="en-CA" sz="3200" b="1" dirty="0" smtClean="0"/>
              <a:t>cannot be created or destroyed (just transferred from one item to another)</a:t>
            </a:r>
            <a:r>
              <a:rPr lang="en-CA" sz="3200" dirty="0" smtClean="0"/>
              <a:t>.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9721" y="1268760"/>
            <a:ext cx="2676525" cy="1704975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764704"/>
            <a:ext cx="7416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amples of electrostatic charges in everyday life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907976" y="1448088"/>
            <a:ext cx="74168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ubbing your feet on carpet then touching a doorknob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907976" y="2636912"/>
            <a:ext cx="74168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ulling your clothes out of the dryer and your sock sticks to your sweater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907976" y="3933056"/>
            <a:ext cx="7416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ouching a car door handle in the winte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5272159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79512" y="260648"/>
            <a:ext cx="8784976" cy="6408712"/>
          </a:xfrm>
          <a:prstGeom prst="roundRect">
            <a:avLst>
              <a:gd name="adj" fmla="val 8612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CA" sz="3200" dirty="0" smtClean="0"/>
          </a:p>
          <a:p>
            <a:endParaRPr lang="en-CA" sz="3200" dirty="0" smtClean="0"/>
          </a:p>
          <a:p>
            <a:pPr>
              <a:buFont typeface="Arial" pitchFamily="34" charset="0"/>
              <a:buChar char="•"/>
            </a:pPr>
            <a:r>
              <a:rPr lang="en-CA" sz="3200" dirty="0" smtClean="0"/>
              <a:t> The smallest unit of charge is called the </a:t>
            </a:r>
            <a:r>
              <a:rPr lang="en-CA" sz="3200" b="1" dirty="0" smtClean="0"/>
              <a:t>elementary charge </a:t>
            </a:r>
            <a:r>
              <a:rPr lang="en-CA" sz="3200" dirty="0" smtClean="0"/>
              <a:t>which is equal to the charge on one proton (+) or one electron (-).</a:t>
            </a:r>
          </a:p>
          <a:p>
            <a:endParaRPr lang="en-CA" sz="3200" dirty="0" smtClean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55576" y="4005064"/>
            <a:ext cx="7560840" cy="1152128"/>
          </a:xfrm>
          <a:prstGeom prst="rect">
            <a:avLst/>
          </a:prstGeom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Elementary Charge = 1.6 x 10</a:t>
            </a:r>
            <a:r>
              <a:rPr lang="en-CA" sz="400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-19</a:t>
            </a:r>
            <a:r>
              <a:rPr lang="en-CA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C</a:t>
            </a:r>
            <a:endParaRPr lang="en-CA" sz="4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42844" y="142852"/>
            <a:ext cx="8858312" cy="6572296"/>
          </a:xfrm>
          <a:prstGeom prst="roundRect">
            <a:avLst>
              <a:gd name="adj" fmla="val 10591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Coulomb determined that the force between two charged objects is proportional to their charges and inversely proportional to the square of their distances or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2800" dirty="0" smtClean="0">
                <a:latin typeface="Calibri" pitchFamily="34" charset="0"/>
              </a:rPr>
              <a:t/>
            </a:r>
            <a:br>
              <a:rPr lang="en-US" sz="2800" dirty="0" smtClean="0">
                <a:latin typeface="Calibri" pitchFamily="34" charset="0"/>
              </a:rPr>
            </a:br>
            <a:endParaRPr lang="en-US" sz="2800" dirty="0">
              <a:latin typeface="Calibri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Where:	q</a:t>
            </a:r>
            <a:r>
              <a: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1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= </a:t>
            </a: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>1</a:t>
            </a:r>
            <a:r>
              <a:rPr lang="en-US" sz="2800" baseline="30000" dirty="0" smtClean="0">
                <a:solidFill>
                  <a:schemeClr val="tx1"/>
                </a:solidFill>
                <a:latin typeface="Calibri" pitchFamily="34" charset="0"/>
              </a:rPr>
              <a:t>st</a:t>
            </a: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> charge (C)</a:t>
            </a:r>
            <a:b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>		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q</a:t>
            </a:r>
            <a:r>
              <a:rPr kumimoji="0" lang="en-US" sz="28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2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= 2</a:t>
            </a:r>
            <a:r>
              <a:rPr kumimoji="0" lang="en-US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nd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charge 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(C)</a:t>
            </a: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>		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r   = distance between charges (m)				k  = Coulomb’s Constant </a:t>
            </a: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/>
            </a:r>
            <a:b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</a:b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>		   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=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9.0x10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9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Nm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2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/C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2195736" y="1772816"/>
            <a:ext cx="4572032" cy="1357322"/>
          </a:xfrm>
          <a:prstGeom prst="roundRect">
            <a:avLst/>
          </a:prstGeom>
          <a:ln w="38100"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endParaRPr lang="en-US" sz="4000" baseline="30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16989"/>
              </p:ext>
            </p:extLst>
          </p:nvPr>
        </p:nvGraphicFramePr>
        <p:xfrm>
          <a:off x="3347864" y="1844824"/>
          <a:ext cx="2016224" cy="113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1844824"/>
                        <a:ext cx="2016224" cy="1136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57158" y="357166"/>
            <a:ext cx="8429684" cy="6143668"/>
          </a:xfrm>
          <a:prstGeom prst="round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There are two important things to notice from this equation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First, this equation is quite similar t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Newton’s Law of Universal Gravitation:</a:t>
            </a:r>
          </a:p>
          <a:p>
            <a:pPr lvl="0" fontAlgn="base">
              <a:spcBef>
                <a:spcPct val="0"/>
              </a:spcBef>
              <a:spcAft>
                <a:spcPts val="1000"/>
              </a:spcAft>
            </a:pPr>
            <a:endParaRPr lang="en-US" sz="2800" dirty="0" smtClean="0">
              <a:solidFill>
                <a:schemeClr val="tx1"/>
              </a:solidFill>
              <a:latin typeface="Calibri" pitchFamily="34" charset="0"/>
            </a:endParaRPr>
          </a:p>
          <a:p>
            <a:pPr lvl="0" fontAlgn="base">
              <a:spcBef>
                <a:spcPct val="0"/>
              </a:spcBef>
              <a:spcAft>
                <a:spcPts val="1000"/>
              </a:spcAft>
            </a:pPr>
            <a:endParaRPr lang="en-US" sz="2800" dirty="0">
              <a:solidFill>
                <a:schemeClr val="tx1"/>
              </a:solidFill>
              <a:latin typeface="Calibri" pitchFamily="34" charset="0"/>
            </a:endParaRPr>
          </a:p>
          <a:p>
            <a:pPr lvl="0" fontAlgn="base">
              <a:spcBef>
                <a:spcPct val="0"/>
              </a:spcBef>
              <a:spcAft>
                <a:spcPts val="1000"/>
              </a:spcAft>
            </a:pPr>
            <a:endParaRPr lang="en-US" sz="2800" dirty="0" smtClean="0">
              <a:solidFill>
                <a:schemeClr val="tx1"/>
              </a:solidFill>
              <a:latin typeface="Calibri" pitchFamily="34" charset="0"/>
            </a:endParaRPr>
          </a:p>
          <a:p>
            <a:pPr lvl="0" fontAlgn="base">
              <a:spcBef>
                <a:spcPct val="0"/>
              </a:spcBef>
              <a:spcAft>
                <a:spcPts val="1000"/>
              </a:spcAft>
            </a:pPr>
            <a:r>
              <a:rPr lang="en-US" sz="2800" dirty="0" smtClean="0">
                <a:solidFill>
                  <a:schemeClr val="tx1"/>
                </a:solidFill>
                <a:latin typeface="Calibri" pitchFamily="34" charset="0"/>
              </a:rPr>
              <a:t>Second, electrostatic forces are much stronger than gravitational forces. Notice the huge difference between G and k.</a:t>
            </a:r>
            <a:endParaRPr kumimoji="0" lang="en-US" sz="2800" b="0" i="0" u="none" strike="noStrike" cap="none" normalizeH="0" baseline="3000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26800"/>
              </p:ext>
            </p:extLst>
          </p:nvPr>
        </p:nvGraphicFramePr>
        <p:xfrm>
          <a:off x="2987824" y="2564904"/>
          <a:ext cx="2642769" cy="130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2564904"/>
                        <a:ext cx="2642769" cy="1300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38219" y="118272"/>
            <a:ext cx="8715436" cy="6429420"/>
          </a:xfrm>
          <a:prstGeom prst="roundRect">
            <a:avLst>
              <a:gd name="adj" fmla="val 10366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There is 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also an important 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fundamental difference between gravitational and electrostatic forces:</a:t>
            </a:r>
            <a:endParaRPr lang="en-US" sz="3200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lang="en-US" sz="3200" dirty="0" smtClean="0">
                <a:solidFill>
                  <a:schemeClr val="tx1"/>
                </a:solidFill>
                <a:latin typeface="Calibri" pitchFamily="34" charset="0"/>
              </a:rPr>
              <a:t>Gravity </a:t>
            </a:r>
            <a:r>
              <a:rPr lang="en-US" sz="3200" b="1" dirty="0" smtClean="0">
                <a:solidFill>
                  <a:schemeClr val="tx1"/>
                </a:solidFill>
                <a:latin typeface="Calibri" pitchFamily="34" charset="0"/>
              </a:rPr>
              <a:t>ALWAYS</a:t>
            </a:r>
            <a:r>
              <a:rPr lang="en-US" sz="3200" dirty="0" smtClean="0">
                <a:solidFill>
                  <a:schemeClr val="tx1"/>
                </a:solidFill>
                <a:latin typeface="Calibri" pitchFamily="34" charset="0"/>
              </a:rPr>
              <a:t> attracts objects,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Electrostatic forces can attract </a:t>
            </a:r>
            <a:r>
              <a:rPr kumimoji="0" lang="en-US" sz="3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OR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 repel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endParaRPr lang="en-US" sz="3200" dirty="0" smtClean="0">
              <a:solidFill>
                <a:schemeClr val="tx1"/>
              </a:solidFill>
              <a:latin typeface="Calibri" pitchFamily="34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tabLst/>
            </a:pPr>
            <a:endParaRPr kumimoji="0" lang="en-US" sz="32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6146" name="Picture 2" descr="Image result for gravity attracts electricity attracts or repe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4293096"/>
            <a:ext cx="3790950" cy="120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14282" y="214290"/>
            <a:ext cx="8715436" cy="6429420"/>
          </a:xfrm>
          <a:prstGeom prst="roundRect">
            <a:avLst>
              <a:gd name="adj" fmla="val 10366"/>
            </a:avLst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When calculating 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for electrostatic force we will NOT use the + or – signs of the charges.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 typeface="Arial" pitchFamily="34" charset="0"/>
              <a:buChar char="•"/>
              <a:tabLst/>
            </a:pPr>
            <a:r>
              <a:rPr lang="en-US" sz="3200" dirty="0" smtClean="0">
                <a:solidFill>
                  <a:schemeClr val="tx1"/>
                </a:solidFill>
                <a:latin typeface="Calibri" pitchFamily="34" charset="0"/>
              </a:rPr>
              <a:t> 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Instead we will determine the direction of the force based on the </a:t>
            </a:r>
            <a:r>
              <a:rPr kumimoji="0" lang="en-US" sz="32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</a:rPr>
              <a:t>charges and whether they attract or repel.</a:t>
            </a:r>
            <a:endParaRPr kumimoji="0" lang="en-US" sz="3200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7170" name="Picture 2" descr="Image result for gravity attracts electricity attracts or repe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9487" y="3429000"/>
            <a:ext cx="2105025" cy="2171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389884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62794" y="404664"/>
            <a:ext cx="795496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smtClean="0"/>
              <a:t>Example:</a:t>
            </a:r>
            <a:endParaRPr lang="en-US" altLang="en-US" sz="2400" dirty="0"/>
          </a:p>
          <a:p>
            <a:pPr>
              <a:spcBef>
                <a:spcPct val="50000"/>
              </a:spcBef>
            </a:pPr>
            <a:r>
              <a:rPr lang="en-US" altLang="en-US" sz="2400" dirty="0"/>
              <a:t>Two 40 gram masses each with a charge of 3</a:t>
            </a:r>
            <a:r>
              <a:rPr lang="el-GR" altLang="en-US" sz="2400" dirty="0">
                <a:cs typeface="Arial" charset="0"/>
              </a:rPr>
              <a:t>μ</a:t>
            </a:r>
            <a:r>
              <a:rPr lang="en-US" altLang="en-US" sz="2400" dirty="0">
                <a:cs typeface="Arial" charset="0"/>
              </a:rPr>
              <a:t>C</a:t>
            </a:r>
            <a:r>
              <a:rPr lang="en-US" altLang="en-US" sz="2400" dirty="0"/>
              <a:t> are placed 50cm apart.  Compare the gravitational force between the two masses to the electric force between the two masses.  (Ignore the force of the earth on the two masses)</a:t>
            </a:r>
          </a:p>
        </p:txBody>
      </p:sp>
      <p:grpSp>
        <p:nvGrpSpPr>
          <p:cNvPr id="16405" name="Group 21"/>
          <p:cNvGrpSpPr>
            <a:grpSpLocks/>
          </p:cNvGrpSpPr>
          <p:nvPr/>
        </p:nvGrpSpPr>
        <p:grpSpPr bwMode="auto">
          <a:xfrm>
            <a:off x="2533650" y="3265488"/>
            <a:ext cx="4705350" cy="1095375"/>
            <a:chOff x="1596" y="2057"/>
            <a:chExt cx="2964" cy="690"/>
          </a:xfrm>
        </p:grpSpPr>
        <p:grpSp>
          <p:nvGrpSpPr>
            <p:cNvPr id="16401" name="Group 17"/>
            <p:cNvGrpSpPr>
              <a:grpSpLocks/>
            </p:cNvGrpSpPr>
            <p:nvPr/>
          </p:nvGrpSpPr>
          <p:grpSpPr bwMode="auto">
            <a:xfrm>
              <a:off x="1596" y="2080"/>
              <a:ext cx="756" cy="338"/>
              <a:chOff x="1596" y="2080"/>
              <a:chExt cx="756" cy="338"/>
            </a:xfrm>
          </p:grpSpPr>
          <p:sp>
            <p:nvSpPr>
              <p:cNvPr id="16393" name="Oval 9"/>
              <p:cNvSpPr>
                <a:spLocks noChangeArrowheads="1"/>
              </p:cNvSpPr>
              <p:nvPr/>
            </p:nvSpPr>
            <p:spPr bwMode="auto">
              <a:xfrm>
                <a:off x="1596" y="2080"/>
                <a:ext cx="366" cy="3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394" name="Text Box 10"/>
              <p:cNvSpPr txBox="1">
                <a:spLocks noChangeArrowheads="1"/>
              </p:cNvSpPr>
              <p:nvPr/>
            </p:nvSpPr>
            <p:spPr bwMode="auto">
              <a:xfrm>
                <a:off x="1641" y="2134"/>
                <a:ext cx="711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altLang="en-US" sz="1400" b="1"/>
                  <a:t>3</a:t>
                </a:r>
                <a:r>
                  <a:rPr lang="el-GR" altLang="en-US" sz="1400" b="1">
                    <a:cs typeface="Arial" charset="0"/>
                  </a:rPr>
                  <a:t>μ</a:t>
                </a:r>
                <a:r>
                  <a:rPr lang="en-US" altLang="en-US" sz="1400" b="1">
                    <a:cs typeface="Arial" charset="0"/>
                  </a:rPr>
                  <a:t>C</a:t>
                </a:r>
              </a:p>
              <a:p>
                <a:pPr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altLang="en-US" sz="1400" b="1">
                    <a:cs typeface="Arial" charset="0"/>
                  </a:rPr>
                  <a:t>40g</a:t>
                </a:r>
                <a:endParaRPr lang="el-GR" altLang="en-US" sz="1400" b="1">
                  <a:cs typeface="Arial" charset="0"/>
                </a:endParaRPr>
              </a:p>
            </p:txBody>
          </p:sp>
        </p:grp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 flipV="1">
              <a:off x="1756" y="2487"/>
              <a:ext cx="22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Text Box 16"/>
            <p:cNvSpPr txBox="1">
              <a:spLocks noChangeArrowheads="1"/>
            </p:cNvSpPr>
            <p:nvPr/>
          </p:nvSpPr>
          <p:spPr bwMode="auto">
            <a:xfrm>
              <a:off x="2689" y="2459"/>
              <a:ext cx="59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50cm</a:t>
              </a:r>
            </a:p>
          </p:txBody>
        </p:sp>
        <p:grpSp>
          <p:nvGrpSpPr>
            <p:cNvPr id="16402" name="Group 18"/>
            <p:cNvGrpSpPr>
              <a:grpSpLocks/>
            </p:cNvGrpSpPr>
            <p:nvPr/>
          </p:nvGrpSpPr>
          <p:grpSpPr bwMode="auto">
            <a:xfrm>
              <a:off x="3804" y="2057"/>
              <a:ext cx="756" cy="338"/>
              <a:chOff x="1596" y="2080"/>
              <a:chExt cx="756" cy="338"/>
            </a:xfrm>
          </p:grpSpPr>
          <p:sp>
            <p:nvSpPr>
              <p:cNvPr id="16403" name="Oval 19"/>
              <p:cNvSpPr>
                <a:spLocks noChangeArrowheads="1"/>
              </p:cNvSpPr>
              <p:nvPr/>
            </p:nvSpPr>
            <p:spPr bwMode="auto">
              <a:xfrm>
                <a:off x="1596" y="2080"/>
                <a:ext cx="366" cy="3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4" name="Text Box 20"/>
              <p:cNvSpPr txBox="1">
                <a:spLocks noChangeArrowheads="1"/>
              </p:cNvSpPr>
              <p:nvPr/>
            </p:nvSpPr>
            <p:spPr bwMode="auto">
              <a:xfrm>
                <a:off x="1641" y="2134"/>
                <a:ext cx="711" cy="2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altLang="en-US" sz="1400" b="1"/>
                  <a:t>3</a:t>
                </a:r>
                <a:r>
                  <a:rPr lang="el-GR" altLang="en-US" sz="1400" b="1">
                    <a:cs typeface="Arial" charset="0"/>
                  </a:rPr>
                  <a:t>μ</a:t>
                </a:r>
                <a:r>
                  <a:rPr lang="en-US" altLang="en-US" sz="1400" b="1">
                    <a:cs typeface="Arial" charset="0"/>
                  </a:rPr>
                  <a:t>C</a:t>
                </a:r>
              </a:p>
              <a:p>
                <a:pPr>
                  <a:lnSpc>
                    <a:spcPct val="50000"/>
                  </a:lnSpc>
                  <a:spcBef>
                    <a:spcPct val="50000"/>
                  </a:spcBef>
                </a:pPr>
                <a:r>
                  <a:rPr lang="en-US" altLang="en-US" sz="1400" b="1">
                    <a:cs typeface="Arial" charset="0"/>
                  </a:rPr>
                  <a:t>40g</a:t>
                </a:r>
                <a:endParaRPr lang="el-GR" altLang="en-US" sz="1400" b="1">
                  <a:cs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0367670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adge">
  <a:themeElements>
    <a:clrScheme name="Badge">
      <a:dk1>
        <a:sysClr val="windowText" lastClr="000000"/>
      </a:dk1>
      <a:lt1>
        <a:sysClr val="window" lastClr="FFFFFF"/>
      </a:lt1>
      <a:dk2>
        <a:srgbClr val="0B082E"/>
      </a:dk2>
      <a:lt2>
        <a:srgbClr val="F3F3F2"/>
      </a:lt2>
      <a:accent1>
        <a:srgbClr val="62B4C6"/>
      </a:accent1>
      <a:accent2>
        <a:srgbClr val="1B376E"/>
      </a:accent2>
      <a:accent3>
        <a:srgbClr val="9EBE55"/>
      </a:accent3>
      <a:accent4>
        <a:srgbClr val="C65E5E"/>
      </a:accent4>
      <a:accent5>
        <a:srgbClr val="D3BA55"/>
      </a:accent5>
      <a:accent6>
        <a:srgbClr val="96648A"/>
      </a:accent6>
      <a:hlink>
        <a:srgbClr val="62B4C6"/>
      </a:hlink>
      <a:folHlink>
        <a:srgbClr val="96648A"/>
      </a:folHlink>
    </a:clrScheme>
    <a:fontScheme name="Badge">
      <a:majorFont>
        <a:latin typeface="Impact" panose="020B080603090205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メイリオ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adg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12700" cap="flat" cmpd="sng" algn="in">
          <a:solidFill>
            <a:schemeClr val="phClr"/>
          </a:solidFill>
          <a:prstDash val="solid"/>
        </a:ln>
        <a:ln w="5080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5400" dir="5400000" algn="ctr" rotWithShape="0">
              <a:srgbClr val="000000">
                <a:alpha val="2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dge" id="{71A07785-5930-41D4-9A83-E23602B48E98}" vid="{D71F8F05-6246-47AF-9E68-E57F6C93F79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1</TotalTime>
  <Words>463</Words>
  <Application>Microsoft Office PowerPoint</Application>
  <PresentationFormat>On-screen Show (4:3)</PresentationFormat>
  <Paragraphs>6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orbel</vt:lpstr>
      <vt:lpstr>Gill Sans MT</vt:lpstr>
      <vt:lpstr>Impact</vt:lpstr>
      <vt:lpstr>Times New Roman</vt:lpstr>
      <vt:lpstr>iRespondQuestionMaster</vt:lpstr>
      <vt:lpstr>iRespondGraphMaster</vt:lpstr>
      <vt:lpstr>Badge</vt:lpstr>
      <vt:lpstr>Equation</vt:lpstr>
      <vt:lpstr>Coulomb’s L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lomb’s Law</dc:title>
  <dc:creator>School</dc:creator>
  <cp:lastModifiedBy>Susan Ryan</cp:lastModifiedBy>
  <cp:revision>43</cp:revision>
  <dcterms:created xsi:type="dcterms:W3CDTF">2007-11-05T20:23:20Z</dcterms:created>
  <dcterms:modified xsi:type="dcterms:W3CDTF">2017-12-23T09:5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